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682"/>
      </w:tblGrid>
      <w:tr w:rsidR="007857AB" w:rsidTr="00A83784">
        <w:tc>
          <w:tcPr>
            <w:tcW w:w="10606" w:type="dxa"/>
            <w:tcBorders>
              <w:bottom w:val="single" w:sz="4" w:space="0" w:color="auto"/>
            </w:tcBorders>
          </w:tcPr>
          <w:p w:rsidR="007857AB" w:rsidRPr="007857AB" w:rsidRDefault="00E35CD9" w:rsidP="007857AB">
            <w:pPr>
              <w:tabs>
                <w:tab w:val="left" w:pos="7407"/>
              </w:tabs>
              <w:bidi/>
              <w:spacing w:line="276" w:lineRule="auto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/>
                <w:noProof/>
                <w:sz w:val="32"/>
                <w:szCs w:val="32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6413" type="#_x0000_t202" style="position:absolute;left:0;text-align:left;margin-left:139.5pt;margin-top:1.5pt;width:278.65pt;height:58.2pt;z-index:252868608;mso-wrap-style:none" filled="f" stroked="f">
                  <v:textbox style="mso-next-textbox:#_x0000_s6413">
                    <w:txbxContent>
                      <w:p w:rsidR="00D76593" w:rsidRDefault="00E35CD9">
                        <w:r w:rsidRPr="00E35CD9">
                          <w:rPr>
                            <w:rFonts w:ascii="Adobe Arabic" w:hAnsi="Adobe Arabic" w:cs="Adobe Arabic"/>
                            <w:sz w:val="36"/>
                            <w:szCs w:val="36"/>
                          </w:rPr>
                          <w:pict>
                            <v:shapetype id="_x0000_t136" coordsize="21600,21600" o:spt="136" adj="10800" path="m@7,l@8,m@5,21600l@6,21600e">
                              <v:formulas>
                                <v:f eqn="sum #0 0 10800"/>
                                <v:f eqn="prod #0 2 1"/>
                                <v:f eqn="sum 21600 0 @1"/>
                                <v:f eqn="sum 0 0 @2"/>
                                <v:f eqn="sum 21600 0 @3"/>
                                <v:f eqn="if @0 @3 0"/>
                                <v:f eqn="if @0 21600 @1"/>
                                <v:f eqn="if @0 0 @2"/>
                                <v:f eqn="if @0 @4 21600"/>
                                <v:f eqn="mid @5 @6"/>
                                <v:f eqn="mid @8 @5"/>
                                <v:f eqn="mid @7 @8"/>
                                <v:f eqn="mid @6 @7"/>
                                <v:f eqn="sum @6 0 @5"/>
                              </v:formulas>
                              <v:path textpathok="t" o:connecttype="custom" o:connectlocs="@9,0;@10,10800;@11,21600;@12,10800" o:connectangles="270,180,90,0"/>
                              <v:textpath on="t" fitshape="t"/>
                              <v:handles>
                                <v:h position="#0,bottomRight" xrange="6629,14971"/>
                              </v:handles>
                              <o:lock v:ext="edit" text="t" shapetype="t"/>
                            </v:shapetype>
                            <v:shape id="_x0000_i1243" type="#_x0000_t136" style="width:260.5pt;height:46.5pt">
                              <v:shadow color="#868686"/>
                              <v:textpath style="font-family:&quot;Arabic Typesetting&quot;;v-text-kern:t" trim="t" fitpath="t" string="إختبار الفصل الثاني 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7857AB"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ثانوية بهية حيدور </w:t>
            </w:r>
            <w:r w:rsidR="00A83784">
              <w:rPr>
                <w:rFonts w:ascii="Adobe Arabic" w:hAnsi="Adobe Arabic" w:cs="Adobe Arabic"/>
                <w:sz w:val="32"/>
                <w:szCs w:val="32"/>
              </w:rPr>
              <w:t xml:space="preserve">                                                                  </w:t>
            </w:r>
            <w:r w:rsidR="00E05D78">
              <w:rPr>
                <w:rFonts w:ascii="Adobe Arabic" w:hAnsi="Adobe Arabic" w:cs="Adobe Arabic"/>
                <w:sz w:val="32"/>
                <w:szCs w:val="32"/>
              </w:rPr>
              <w:t xml:space="preserve">                                    </w:t>
            </w:r>
            <w:r w:rsidR="00A83784">
              <w:rPr>
                <w:rFonts w:ascii="Adobe Arabic" w:hAnsi="Adobe Arabic" w:cs="Adobe Arabic"/>
                <w:sz w:val="32"/>
                <w:szCs w:val="32"/>
              </w:rPr>
              <w:t xml:space="preserve"> </w:t>
            </w:r>
            <w:r w:rsidR="007857AB"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>السنة الدراسية : 2018-2019</w:t>
            </w:r>
          </w:p>
          <w:p w:rsidR="007857AB" w:rsidRPr="007857AB" w:rsidRDefault="007857AB" w:rsidP="007857AB">
            <w:pPr>
              <w:tabs>
                <w:tab w:val="left" w:pos="7407"/>
              </w:tabs>
              <w:bidi/>
              <w:spacing w:line="276" w:lineRule="auto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المستوى : 3 ثانوي  </w:t>
            </w:r>
            <w:r w:rsidRPr="007857AB">
              <w:rPr>
                <w:rFonts w:ascii="Adobe Arabic" w:hAnsi="Adobe Arabic" w:cs="Adobe Arabic"/>
                <w:sz w:val="32"/>
                <w:szCs w:val="32"/>
                <w:rtl/>
              </w:rPr>
              <w:tab/>
            </w:r>
            <w:r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</w:t>
            </w:r>
            <w:r w:rsidR="00A83784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="00E05D78">
              <w:rPr>
                <w:rFonts w:ascii="Adobe Arabic" w:hAnsi="Adobe Arabic" w:cs="Adobe Arabic"/>
                <w:sz w:val="32"/>
                <w:szCs w:val="32"/>
              </w:rPr>
              <w:t xml:space="preserve">        </w:t>
            </w:r>
            <w:r w:rsidR="00A83784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</w:t>
            </w:r>
            <w:r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>المدة : 2 ســــــاعـــــــة</w:t>
            </w:r>
          </w:p>
          <w:p w:rsidR="007857AB" w:rsidRDefault="007857AB" w:rsidP="006A7F0E">
            <w:pPr>
              <w:tabs>
                <w:tab w:val="left" w:pos="7407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المادة : العلوم الفيزيائية </w:t>
            </w:r>
            <w:r w:rsidR="00E05D78">
              <w:rPr>
                <w:rFonts w:ascii="Adobe Arabic" w:hAnsi="Adobe Arabic" w:cs="Adobe Arabic"/>
                <w:sz w:val="32"/>
                <w:szCs w:val="32"/>
              </w:rPr>
              <w:t xml:space="preserve">               </w:t>
            </w:r>
            <w:r w:rsidRPr="007857AB">
              <w:rPr>
                <w:rFonts w:ascii="Adobe Arabic" w:hAnsi="Adobe Arabic" w:cs="Adobe Arabic"/>
                <w:sz w:val="32"/>
                <w:szCs w:val="32"/>
                <w:rtl/>
              </w:rPr>
              <w:tab/>
            </w:r>
            <w:r w:rsidR="00E05D78">
              <w:rPr>
                <w:rFonts w:ascii="Adobe Arabic" w:hAnsi="Adobe Arabic" w:cs="Adobe Arabic"/>
                <w:sz w:val="32"/>
                <w:szCs w:val="32"/>
              </w:rPr>
              <w:t xml:space="preserve">       </w:t>
            </w:r>
            <w:r w:rsidR="00A83784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Pr="007857AB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التاريخ </w:t>
            </w:r>
            <w:r w:rsidRP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>:</w:t>
            </w:r>
            <w:r w:rsidR="0002106F" w:rsidRP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>0</w:t>
            </w:r>
            <w:r w:rsidR="00A83784">
              <w:rPr>
                <w:rFonts w:ascii="Adobe Arabic" w:hAnsi="Adobe Arabic" w:cs="Adobe Arabic"/>
                <w:sz w:val="36"/>
                <w:szCs w:val="36"/>
              </w:rPr>
              <w:t>4</w:t>
            </w:r>
            <w:r w:rsidR="0002106F" w:rsidRP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>/03/2019</w:t>
            </w:r>
          </w:p>
        </w:tc>
      </w:tr>
      <w:tr w:rsidR="007857AB" w:rsidTr="00A83784">
        <w:tc>
          <w:tcPr>
            <w:tcW w:w="10606" w:type="dxa"/>
            <w:tcBorders>
              <w:top w:val="single" w:sz="4" w:space="0" w:color="auto"/>
              <w:bottom w:val="single" w:sz="4" w:space="0" w:color="auto"/>
            </w:tcBorders>
          </w:tcPr>
          <w:p w:rsidR="007857AB" w:rsidRPr="00357123" w:rsidRDefault="0002106F" w:rsidP="007857AB">
            <w:pPr>
              <w:tabs>
                <w:tab w:val="left" w:pos="6704"/>
              </w:tabs>
              <w:bidi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7857AB" w:rsidRPr="00944340" w:rsidRDefault="007857AB" w:rsidP="00E1759E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 w:rsidRPr="00944340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  <w:t xml:space="preserve">التمرين الأول :( </w:t>
            </w:r>
            <w:r w:rsidR="00E1759E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</w:rPr>
              <w:t>8,5</w:t>
            </w:r>
            <w:r w:rsidRPr="00944340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  <w:t xml:space="preserve"> ن )</w:t>
            </w:r>
          </w:p>
          <w:p w:rsidR="00A04DE4" w:rsidRPr="00944340" w:rsidRDefault="007857AB" w:rsidP="007857AB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وجدت أستاذة العلوم الفيزيائية قارورة لحمض</w:t>
            </w:r>
            <w:r w:rsidR="00E1759E" w:rsidRPr="00944340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49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pt;height:15.5pt" o:ole="">
                  <v:imagedata r:id="rId7" o:title=""/>
                </v:shape>
                <o:OLEObject Type="Embed" ProgID="Equation.DSMT4" ShapeID="_x0000_i1025" DrawAspect="Content" ObjectID="_1613246411" r:id="rId8"/>
              </w:objec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في مخبر الثانوية لم يتبقى في بطاقة معلوماتها إلا مقدار الكثافة</w:t>
            </w:r>
            <w:r w:rsidR="00E1759E" w:rsidRPr="00944340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1060" w:dyaOrig="360">
                <v:shape id="_x0000_i1026" type="#_x0000_t75" style="width:53.5pt;height:19pt" o:ole="">
                  <v:imagedata r:id="rId9" o:title=""/>
                </v:shape>
                <o:OLEObject Type="Embed" ProgID="Equation.DSMT4" ShapeID="_x0000_i1026" DrawAspect="Content" ObjectID="_1613246412" r:id="rId10"/>
              </w:object>
            </w:r>
            <w:r w:rsidR="00A04DE4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</w:t>
            </w:r>
            <w:r w:rsid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4DE4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الكتلة</w:t>
            </w:r>
            <w:r w:rsid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4DE4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المولية</w:t>
            </w:r>
            <w:r w:rsid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4DE4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الجزيئية</w:t>
            </w:r>
            <w:r w:rsid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للحمض</w:t>
            </w:r>
            <w:r w:rsid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E1759E" w:rsidRPr="00E1759E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520" w:dyaOrig="380">
                <v:shape id="_x0000_i1027" type="#_x0000_t75" style="width:126pt;height:20pt" o:ole="">
                  <v:imagedata r:id="rId11" o:title=""/>
                </v:shape>
                <o:OLEObject Type="Embed" ProgID="Equation.DSMT4" ShapeID="_x0000_i1027" DrawAspect="Content" ObjectID="_1613246413" r:id="rId12"/>
              </w:objec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7857AB" w:rsidRPr="00944340" w:rsidRDefault="007857AB" w:rsidP="00A04DE4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لغرض تحديد هوية المحلول الحمضي الموجود في القارورة ق</w: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ُ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سّ</w: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ِ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م</w: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َ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التلاميذ إلى فوجين : </w:t>
            </w:r>
          </w:p>
          <w:p w:rsidR="00C0041C" w:rsidRPr="00944340" w:rsidRDefault="00DD2F5E" w:rsidP="00DD2F5E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>الفوج الأول :</w:t>
            </w:r>
          </w:p>
          <w:p w:rsidR="00DD2F5E" w:rsidRPr="00944340" w:rsidRDefault="00E35CD9" w:rsidP="00C0041C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1907" style="position:absolute;left:0;text-align:left;margin-left:26.2pt;margin-top:61.75pt;width:463.2pt;height:282.3pt;z-index:252381184" coordorigin="1667,5944" coordsize="9264,5646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329" type="#_x0000_t32" style="position:absolute;left:2280;top:11246;width:6930;height:0" o:connectortype="straight" o:regroupid="4">
                    <v:stroke endarrow="block"/>
                  </v:shape>
                  <v:line id="_x0000_s1027" style="position:absolute;flip:y" from="2337,6116" to="2337,11246" o:regroupid="5" strokecolor="#c000c0" strokeweight=".2pt"/>
                  <v:line id="_x0000_s1028" style="position:absolute;flip:y" from="2394,6116" to="2394,11246" o:regroupid="5" strokecolor="#c000c0" strokeweight=".2pt"/>
                  <v:line id="_x0000_s1029" style="position:absolute;flip:y" from="2451,6116" to="2451,11246" o:regroupid="5" strokecolor="#c000c0" strokeweight=".2pt"/>
                  <v:line id="_x0000_s1030" style="position:absolute;flip:y" from="2508,6116" to="2508,11246" o:regroupid="5" strokecolor="#c000c0" strokeweight=".2pt"/>
                  <v:line id="_x0000_s1031" style="position:absolute;flip:y" from="2565,6116" to="2565,11246" o:regroupid="5" strokecolor="blue" strokeweight=".2pt"/>
                  <v:line id="_x0000_s1032" style="position:absolute;flip:y" from="2622,6116" to="2622,11246" o:regroupid="5" strokecolor="#c000c0" strokeweight=".2pt"/>
                  <v:line id="_x0000_s1033" style="position:absolute;flip:y" from="2679,6116" to="2679,11246" o:regroupid="5" strokecolor="#c000c0" strokeweight=".2pt"/>
                  <v:line id="_x0000_s1034" style="position:absolute;flip:y" from="2736,6116" to="2736,11246" o:regroupid="5" strokecolor="#c000c0" strokeweight=".2pt"/>
                  <v:line id="_x0000_s1035" style="position:absolute;flip:y" from="2793,6116" to="2793,11246" o:regroupid="5" strokecolor="#c000c0" strokeweight=".2pt"/>
                  <v:line id="_x0000_s1036" style="position:absolute;flip:y" from="2907,6116" to="2907,11246" o:regroupid="5" strokecolor="#c000c0" strokeweight=".2pt"/>
                  <v:line id="_x0000_s1037" style="position:absolute;flip:y" from="2964,6116" to="2964,11246" o:regroupid="5" strokecolor="#c000c0" strokeweight=".2pt"/>
                  <v:line id="_x0000_s1038" style="position:absolute;flip:y" from="3021,6116" to="3021,11246" o:regroupid="5" strokecolor="#c000c0" strokeweight=".2pt"/>
                  <v:line id="_x0000_s1039" style="position:absolute;flip:y" from="3078,6116" to="3078,11246" o:regroupid="5" strokecolor="#c000c0" strokeweight=".2pt"/>
                  <v:line id="_x0000_s1040" style="position:absolute;flip:y" from="3135,6116" to="3135,11246" o:regroupid="5" strokecolor="blue" strokeweight=".2pt"/>
                  <v:line id="_x0000_s1041" style="position:absolute;flip:y" from="3192,6116" to="3192,11246" o:regroupid="5" strokecolor="#c000c0" strokeweight=".2pt"/>
                  <v:line id="_x0000_s1042" style="position:absolute;flip:y" from="3249,6116" to="3249,11246" o:regroupid="5" strokecolor="#c000c0" strokeweight=".2pt"/>
                  <v:line id="_x0000_s1043" style="position:absolute;flip:y" from="3306,6116" to="3306,11246" o:regroupid="5" strokecolor="#c000c0" strokeweight=".2pt"/>
                  <v:line id="_x0000_s1044" style="position:absolute;flip:y" from="3363,6116" to="3363,11246" o:regroupid="5" strokecolor="#c000c0" strokeweight=".2pt"/>
                  <v:line id="_x0000_s1045" style="position:absolute;flip:y" from="3477,6116" to="3477,11246" o:regroupid="5" strokecolor="#c000c0" strokeweight=".2pt"/>
                  <v:line id="_x0000_s1046" style="position:absolute;flip:y" from="3534,6116" to="3534,11246" o:regroupid="5" strokecolor="#c000c0" strokeweight=".2pt"/>
                  <v:line id="_x0000_s1047" style="position:absolute;flip:y" from="3591,6116" to="3591,11246" o:regroupid="5" strokecolor="#c000c0" strokeweight=".2pt"/>
                  <v:line id="_x0000_s1048" style="position:absolute;flip:y" from="3648,6116" to="3648,11246" o:regroupid="5" strokecolor="#c000c0" strokeweight=".2pt"/>
                  <v:line id="_x0000_s1049" style="position:absolute;flip:y" from="3705,6116" to="3705,11246" o:regroupid="5" strokecolor="blue" strokeweight=".2pt"/>
                  <v:line id="_x0000_s1050" style="position:absolute;flip:y" from="3762,6116" to="3762,11246" o:regroupid="5" strokecolor="#c000c0" strokeweight=".2pt"/>
                  <v:line id="_x0000_s1051" style="position:absolute;flip:y" from="3819,6116" to="3819,11246" o:regroupid="5" strokecolor="#c000c0" strokeweight=".2pt"/>
                  <v:line id="_x0000_s1052" style="position:absolute;flip:y" from="3876,6116" to="3876,11246" o:regroupid="5" strokecolor="#c000c0" strokeweight=".2pt"/>
                  <v:line id="_x0000_s1053" style="position:absolute;flip:y" from="3933,6116" to="3933,11246" o:regroupid="5" strokecolor="#c000c0" strokeweight=".2pt"/>
                  <v:line id="_x0000_s1054" style="position:absolute;flip:y" from="4047,6116" to="4047,11246" o:regroupid="5" strokecolor="#c000c0" strokeweight=".2pt"/>
                  <v:line id="_x0000_s1055" style="position:absolute;flip:y" from="4104,6116" to="4104,11246" o:regroupid="5" strokecolor="#c000c0" strokeweight=".2pt"/>
                  <v:line id="_x0000_s1056" style="position:absolute;flip:y" from="4161,6116" to="4161,11246" o:regroupid="5" strokecolor="#c000c0" strokeweight=".2pt"/>
                  <v:line id="_x0000_s1057" style="position:absolute;flip:y" from="4218,6116" to="4218,11246" o:regroupid="5" strokecolor="#c000c0" strokeweight=".2pt"/>
                  <v:line id="_x0000_s1058" style="position:absolute;flip:y" from="4275,6116" to="4275,11246" o:regroupid="5" strokecolor="blue" strokeweight=".2pt"/>
                  <v:line id="_x0000_s1059" style="position:absolute;flip:y" from="4332,6116" to="4332,11246" o:regroupid="5" strokecolor="#c000c0" strokeweight=".2pt"/>
                  <v:line id="_x0000_s1060" style="position:absolute;flip:y" from="4389,6116" to="4389,11246" o:regroupid="5" strokecolor="#c000c0" strokeweight=".2pt"/>
                  <v:line id="_x0000_s1061" style="position:absolute;flip:y" from="4446,6116" to="4446,11246" o:regroupid="5" strokecolor="#c000c0" strokeweight=".2pt"/>
                  <v:line id="_x0000_s1062" style="position:absolute;flip:y" from="4503,6116" to="4503,11246" o:regroupid="5" strokecolor="#c000c0" strokeweight=".2pt"/>
                  <v:line id="_x0000_s1063" style="position:absolute;flip:y" from="4617,6116" to="4617,11246" o:regroupid="5" strokecolor="#c000c0" strokeweight=".2pt"/>
                  <v:line id="_x0000_s1064" style="position:absolute;flip:y" from="4674,6116" to="4674,11246" o:regroupid="5" strokecolor="#c000c0" strokeweight=".2pt"/>
                  <v:line id="_x0000_s1065" style="position:absolute;flip:y" from="4731,6116" to="4731,11246" o:regroupid="5" strokecolor="#c000c0" strokeweight=".2pt"/>
                  <v:line id="_x0000_s1066" style="position:absolute;flip:y" from="4788,6116" to="4788,11246" o:regroupid="5" strokecolor="#c000c0" strokeweight=".2pt"/>
                  <v:line id="_x0000_s1067" style="position:absolute;flip:y" from="4845,6116" to="4845,11246" o:regroupid="5" strokecolor="blue" strokeweight=".2pt"/>
                  <v:line id="_x0000_s1068" style="position:absolute;flip:y" from="4902,6116" to="4902,11246" o:regroupid="5" strokecolor="#c000c0" strokeweight=".2pt"/>
                  <v:line id="_x0000_s1069" style="position:absolute;flip:y" from="4959,6116" to="4959,11246" o:regroupid="5" strokecolor="#c000c0" strokeweight=".2pt"/>
                  <v:line id="_x0000_s1070" style="position:absolute;flip:y" from="5016,6116" to="5016,11246" o:regroupid="5" strokecolor="#c000c0" strokeweight=".2pt"/>
                  <v:line id="_x0000_s1071" style="position:absolute;flip:y" from="5073,6116" to="5073,11246" o:regroupid="5" strokecolor="#c000c0" strokeweight=".2pt"/>
                  <v:line id="_x0000_s1072" style="position:absolute;flip:y" from="5187,6116" to="5187,11246" o:regroupid="5" strokecolor="#c000c0" strokeweight=".2pt"/>
                  <v:line id="_x0000_s1073" style="position:absolute;flip:y" from="5244,6116" to="5244,11246" o:regroupid="5" strokecolor="#c000c0" strokeweight=".2pt"/>
                  <v:line id="_x0000_s1074" style="position:absolute;flip:y" from="5301,6116" to="5301,11246" o:regroupid="5" strokecolor="#c000c0" strokeweight=".2pt"/>
                  <v:line id="_x0000_s1075" style="position:absolute;flip:y" from="5358,6116" to="5358,11246" o:regroupid="5" strokecolor="#c000c0" strokeweight=".2pt"/>
                  <v:line id="_x0000_s1076" style="position:absolute;flip:y" from="5415,6116" to="5415,11246" o:regroupid="5" strokecolor="blue" strokeweight=".2pt"/>
                  <v:line id="_x0000_s1077" style="position:absolute;flip:y" from="5472,6116" to="5472,11246" o:regroupid="5" strokecolor="#c000c0" strokeweight=".2pt"/>
                  <v:line id="_x0000_s1078" style="position:absolute;flip:y" from="5529,6116" to="5529,11246" o:regroupid="5" strokecolor="#c000c0" strokeweight=".2pt"/>
                  <v:line id="_x0000_s1079" style="position:absolute;flip:y" from="5586,6116" to="5586,11246" o:regroupid="5" strokecolor="#c000c0" strokeweight=".2pt"/>
                  <v:line id="_x0000_s1080" style="position:absolute;flip:y" from="5643,6116" to="5643,11246" o:regroupid="5" strokecolor="#c000c0" strokeweight=".2pt"/>
                  <v:line id="_x0000_s1081" style="position:absolute;flip:y" from="5757,6116" to="5757,11246" o:regroupid="5" strokecolor="#c000c0" strokeweight=".2pt"/>
                  <v:line id="_x0000_s1082" style="position:absolute;flip:y" from="5814,6116" to="5814,11246" o:regroupid="5" strokecolor="#c000c0" strokeweight=".2pt"/>
                  <v:line id="_x0000_s1083" style="position:absolute;flip:y" from="5871,6116" to="5871,11246" o:regroupid="5" strokecolor="#c000c0" strokeweight=".2pt"/>
                  <v:line id="_x0000_s1084" style="position:absolute;flip:y" from="5928,6116" to="5928,11246" o:regroupid="5" strokecolor="#c000c0" strokeweight=".2pt"/>
                  <v:line id="_x0000_s1085" style="position:absolute;flip:y" from="5985,6116" to="5985,11246" o:regroupid="5" strokecolor="blue" strokeweight=".2pt"/>
                  <v:line id="_x0000_s1086" style="position:absolute;flip:y" from="6042,6116" to="6042,11246" o:regroupid="5" strokecolor="#c000c0" strokeweight=".2pt"/>
                  <v:line id="_x0000_s1087" style="position:absolute;flip:y" from="6099,6116" to="6099,11246" o:regroupid="5" strokecolor="#c000c0" strokeweight=".2pt"/>
                  <v:line id="_x0000_s1088" style="position:absolute;flip:y" from="6156,6116" to="6156,11246" o:regroupid="5" strokecolor="#c000c0" strokeweight=".2pt"/>
                  <v:line id="_x0000_s1089" style="position:absolute;flip:y" from="6213,6116" to="6213,11246" o:regroupid="5" strokecolor="#c000c0" strokeweight=".2pt"/>
                  <v:line id="_x0000_s1090" style="position:absolute;flip:y" from="6327,6116" to="6327,11246" o:regroupid="5" strokecolor="#c000c0" strokeweight=".2pt"/>
                  <v:line id="_x0000_s1091" style="position:absolute;flip:y" from="6384,6116" to="6384,11246" o:regroupid="5" strokecolor="#c000c0" strokeweight=".2pt"/>
                  <v:line id="_x0000_s1092" style="position:absolute;flip:y" from="6441,6116" to="6441,11246" o:regroupid="5" strokecolor="#c000c0" strokeweight=".2pt"/>
                  <v:line id="_x0000_s1093" style="position:absolute;flip:y" from="6498,6116" to="6498,11246" o:regroupid="5" strokecolor="#c000c0" strokeweight=".2pt"/>
                  <v:line id="_x0000_s1094" style="position:absolute;flip:y" from="6555,6116" to="6555,11246" o:regroupid="5" strokecolor="blue" strokeweight=".2pt"/>
                  <v:line id="_x0000_s1095" style="position:absolute;flip:y" from="6612,6116" to="6612,11246" o:regroupid="5" strokecolor="#c000c0" strokeweight=".2pt"/>
                  <v:line id="_x0000_s1096" style="position:absolute;flip:y" from="6669,6116" to="6669,11246" o:regroupid="5" strokecolor="#c000c0" strokeweight=".2pt"/>
                  <v:line id="_x0000_s1097" style="position:absolute;flip:y" from="6726,6116" to="6726,11246" o:regroupid="5" strokecolor="#c000c0" strokeweight=".2pt"/>
                  <v:line id="_x0000_s1098" style="position:absolute;flip:y" from="6783,6116" to="6783,11246" o:regroupid="5" strokecolor="#c000c0" strokeweight=".2pt"/>
                  <v:line id="_x0000_s1099" style="position:absolute;flip:y" from="6897,6116" to="6897,11246" o:regroupid="5" strokecolor="#c000c0" strokeweight=".2pt"/>
                  <v:line id="_x0000_s1100" style="position:absolute;flip:y" from="6954,6116" to="6954,11246" o:regroupid="5" strokecolor="#c000c0" strokeweight=".2pt"/>
                  <v:line id="_x0000_s1101" style="position:absolute;flip:y" from="7011,6116" to="7011,11246" o:regroupid="5" strokecolor="#c000c0" strokeweight=".2pt"/>
                  <v:line id="_x0000_s1102" style="position:absolute;flip:y" from="7068,6116" to="7068,11246" o:regroupid="5" strokecolor="#c000c0" strokeweight=".2pt"/>
                  <v:line id="_x0000_s1103" style="position:absolute;flip:y" from="7125,6116" to="7125,11246" o:regroupid="5" strokecolor="blue" strokeweight=".2pt"/>
                  <v:line id="_x0000_s1104" style="position:absolute;flip:y" from="7182,6116" to="7182,11246" o:regroupid="5" strokecolor="#c000c0" strokeweight=".2pt"/>
                  <v:line id="_x0000_s1105" style="position:absolute;flip:y" from="7239,6116" to="7239,11246" o:regroupid="5" strokecolor="#c000c0" strokeweight=".2pt"/>
                  <v:line id="_x0000_s1106" style="position:absolute;flip:y" from="7296,6116" to="7296,11246" o:regroupid="5" strokecolor="#c000c0" strokeweight=".2pt"/>
                  <v:line id="_x0000_s1107" style="position:absolute;flip:y" from="7353,6116" to="7353,11246" o:regroupid="5" strokecolor="#c000c0" strokeweight=".2pt"/>
                  <v:line id="_x0000_s1108" style="position:absolute;flip:y" from="7467,6116" to="7467,11246" o:regroupid="5" strokecolor="#c000c0" strokeweight=".2pt"/>
                  <v:line id="_x0000_s1109" style="position:absolute;flip:y" from="7524,6116" to="7524,11246" o:regroupid="5" strokecolor="#c000c0" strokeweight=".2pt"/>
                  <v:line id="_x0000_s1110" style="position:absolute;flip:y" from="7581,6116" to="7581,11246" o:regroupid="5" strokecolor="#c000c0" strokeweight=".2pt"/>
                  <v:line id="_x0000_s1111" style="position:absolute;flip:y" from="7638,6116" to="7638,11246" o:regroupid="5" strokecolor="#c000c0" strokeweight=".2pt"/>
                  <v:line id="_x0000_s1112" style="position:absolute;flip:y" from="7695,6116" to="7695,11246" o:regroupid="5" strokecolor="blue" strokeweight=".2pt"/>
                  <v:line id="_x0000_s1113" style="position:absolute;flip:y" from="7752,6116" to="7752,11246" o:regroupid="5" strokecolor="#c000c0" strokeweight=".2pt"/>
                  <v:line id="_x0000_s1114" style="position:absolute;flip:y" from="7809,6116" to="7809,11246" o:regroupid="5" strokecolor="#c000c0" strokeweight=".2pt"/>
                  <v:line id="_x0000_s1115" style="position:absolute;flip:y" from="7866,6116" to="7866,11246" o:regroupid="5" strokecolor="#c000c0" strokeweight=".2pt"/>
                  <v:line id="_x0000_s1116" style="position:absolute;flip:y" from="7923,6116" to="7923,11246" o:regroupid="5" strokecolor="#c000c0" strokeweight=".2pt"/>
                  <v:line id="_x0000_s1117" style="position:absolute;flip:y" from="8037,6116" to="8037,11246" o:regroupid="5" strokecolor="#c000c0" strokeweight=".2pt"/>
                  <v:line id="_x0000_s1118" style="position:absolute;flip:y" from="8094,6116" to="8094,11246" o:regroupid="5" strokecolor="#c000c0" strokeweight=".2pt"/>
                  <v:line id="_x0000_s1119" style="position:absolute;flip:y" from="8151,6116" to="8151,11246" o:regroupid="5" strokecolor="#c000c0" strokeweight=".2pt"/>
                  <v:line id="_x0000_s1120" style="position:absolute;flip:y" from="8208,6116" to="8208,11246" o:regroupid="5" strokecolor="#c000c0" strokeweight=".2pt"/>
                  <v:line id="_x0000_s1121" style="position:absolute;flip:y" from="8265,6116" to="8265,11246" o:regroupid="5" strokecolor="blue" strokeweight=".2pt"/>
                  <v:line id="_x0000_s1122" style="position:absolute;flip:y" from="8322,6116" to="8322,11246" o:regroupid="5" strokecolor="#c000c0" strokeweight=".2pt"/>
                  <v:line id="_x0000_s1123" style="position:absolute;flip:y" from="8379,6116" to="8379,11246" o:regroupid="5" strokecolor="#c000c0" strokeweight=".2pt"/>
                  <v:line id="_x0000_s1124" style="position:absolute;flip:y" from="8436,6116" to="8436,11246" o:regroupid="5" strokecolor="#c000c0" strokeweight=".2pt"/>
                  <v:line id="_x0000_s1125" style="position:absolute;flip:y" from="8493,6116" to="8493,11246" o:regroupid="5" strokecolor="#c000c0" strokeweight=".2pt"/>
                  <v:line id="_x0000_s1126" style="position:absolute;flip:y" from="8607,6116" to="8607,11246" o:regroupid="5" strokecolor="#c000c0" strokeweight=".2pt"/>
                  <v:line id="_x0000_s1127" style="position:absolute;flip:y" from="8664,6116" to="8664,11246" o:regroupid="5" strokecolor="#c000c0" strokeweight=".2pt"/>
                  <v:line id="_x0000_s1128" style="position:absolute;flip:y" from="8721,6116" to="8721,11246" o:regroupid="5" strokecolor="#c000c0" strokeweight=".2pt"/>
                  <v:line id="_x0000_s1129" style="position:absolute;flip:y" from="8778,6116" to="8778,11246" o:regroupid="5" strokecolor="#c000c0" strokeweight=".2pt"/>
                  <v:line id="_x0000_s1130" style="position:absolute;flip:y" from="8835,6116" to="8835,11246" o:regroupid="5" strokecolor="blue" strokeweight=".2pt"/>
                  <v:line id="_x0000_s1131" style="position:absolute;flip:y" from="8892,6116" to="8892,11246" o:regroupid="5" strokecolor="#c000c0" strokeweight=".2pt"/>
                  <v:line id="_x0000_s1132" style="position:absolute;flip:y" from="8949,6116" to="8949,11246" o:regroupid="5" strokecolor="#c000c0" strokeweight=".2pt"/>
                  <v:line id="_x0000_s1133" style="position:absolute;flip:y" from="9006,6116" to="9006,11246" o:regroupid="5" strokecolor="#c000c0" strokeweight=".2pt"/>
                  <v:line id="_x0000_s1134" style="position:absolute;flip:y" from="9063,6116" to="9063,11246" o:regroupid="5" strokecolor="#c000c0" strokeweight=".2pt"/>
                  <v:line id="_x0000_s1135" style="position:absolute" from="2280,11188" to="9120,11188" o:regroupid="5" strokecolor="#c000c0" strokeweight=".2pt"/>
                  <v:line id="_x0000_s1136" style="position:absolute" from="2280,11131" to="9120,11131" o:regroupid="5" strokecolor="#c000c0" strokeweight=".2pt"/>
                  <v:line id="_x0000_s1137" style="position:absolute" from="2280,11074" to="9120,11074" o:regroupid="5" strokecolor="#c000c0" strokeweight=".2pt"/>
                  <v:line id="_x0000_s1138" style="position:absolute" from="2280,11017" to="9120,11017" o:regroupid="5" strokecolor="#c000c0" strokeweight=".2pt"/>
                  <v:line id="_x0000_s1139" style="position:absolute" from="2280,10960" to="9120,10960" o:regroupid="5" strokecolor="blue" strokeweight=".2pt"/>
                  <v:line id="_x0000_s1140" style="position:absolute" from="2280,10903" to="9120,10903" o:regroupid="5" strokecolor="#c000c0" strokeweight=".2pt"/>
                  <v:line id="_x0000_s1141" style="position:absolute" from="2280,10846" to="9120,10846" o:regroupid="5" strokecolor="#c000c0" strokeweight=".2pt"/>
                  <v:line id="_x0000_s1142" style="position:absolute" from="2280,10789" to="9120,10789" o:regroupid="5" strokecolor="#c000c0" strokeweight=".2pt"/>
                  <v:line id="_x0000_s1143" style="position:absolute" from="2280,10732" to="9120,10732" o:regroupid="5" strokecolor="#c000c0" strokeweight=".2pt"/>
                  <v:line id="_x0000_s1144" style="position:absolute" from="2280,10618" to="9120,10618" o:regroupid="5" strokecolor="#c000c0" strokeweight=".2pt"/>
                  <v:line id="_x0000_s1145" style="position:absolute" from="2280,10561" to="9120,10561" o:regroupid="5" strokecolor="#c000c0" strokeweight=".2pt"/>
                  <v:line id="_x0000_s1146" style="position:absolute" from="2280,10504" to="9120,10504" o:regroupid="5" strokecolor="#c000c0" strokeweight=".2pt"/>
                  <v:line id="_x0000_s1147" style="position:absolute" from="2280,10447" to="9120,10447" o:regroupid="5" strokecolor="#c000c0" strokeweight=".2pt"/>
                  <v:line id="_x0000_s1148" style="position:absolute" from="2280,10390" to="9120,10390" o:regroupid="5" strokecolor="blue" strokeweight=".2pt"/>
                  <v:line id="_x0000_s1149" style="position:absolute" from="2280,10333" to="9120,10333" o:regroupid="5" strokecolor="#c000c0" strokeweight=".2pt"/>
                  <v:line id="_x0000_s1150" style="position:absolute" from="2280,10276" to="9120,10276" o:regroupid="5" strokecolor="#c000c0" strokeweight=".2pt"/>
                  <v:line id="_x0000_s1151" style="position:absolute" from="2280,10219" to="9120,10219" o:regroupid="5" strokecolor="#c000c0" strokeweight=".2pt"/>
                  <v:line id="_x0000_s1152" style="position:absolute" from="2280,10162" to="9120,10162" o:regroupid="5" strokecolor="#c000c0" strokeweight=".2pt"/>
                  <v:line id="_x0000_s1153" style="position:absolute" from="2280,10048" to="9120,10048" o:regroupid="5" strokecolor="#c000c0" strokeweight=".2pt"/>
                  <v:line id="_x0000_s1154" style="position:absolute" from="2280,9991" to="9120,9991" o:regroupid="5" strokecolor="#c000c0" strokeweight=".2pt"/>
                  <v:line id="_x0000_s1155" style="position:absolute" from="2280,9934" to="9120,9934" o:regroupid="5" strokecolor="#c000c0" strokeweight=".2pt"/>
                  <v:line id="_x0000_s1156" style="position:absolute" from="2280,9877" to="9120,9877" o:regroupid="5" strokecolor="#c000c0" strokeweight=".2pt"/>
                  <v:line id="_x0000_s1157" style="position:absolute" from="2280,9820" to="9120,9820" o:regroupid="5" strokecolor="blue" strokeweight=".2pt"/>
                  <v:line id="_x0000_s1158" style="position:absolute" from="2280,9763" to="9120,9763" o:regroupid="5" strokecolor="#c000c0" strokeweight=".2pt"/>
                  <v:line id="_x0000_s1159" style="position:absolute" from="2280,9706" to="9120,9706" o:regroupid="5" strokecolor="#c000c0" strokeweight=".2pt"/>
                  <v:line id="_x0000_s1160" style="position:absolute" from="2280,9649" to="9120,9649" o:regroupid="5" strokecolor="#c000c0" strokeweight=".2pt"/>
                  <v:line id="_x0000_s1161" style="position:absolute" from="2280,9592" to="9120,9592" o:regroupid="5" strokecolor="#c000c0" strokeweight=".2pt"/>
                  <v:line id="_x0000_s1162" style="position:absolute" from="2280,9478" to="9120,9478" o:regroupid="5" strokecolor="#c000c0" strokeweight=".2pt"/>
                  <v:line id="_x0000_s1163" style="position:absolute" from="2280,9421" to="9120,9421" o:regroupid="5" strokecolor="#c000c0" strokeweight=".2pt"/>
                  <v:line id="_x0000_s1164" style="position:absolute" from="2280,9364" to="9120,9364" o:regroupid="5" strokecolor="#c000c0" strokeweight=".2pt"/>
                  <v:line id="_x0000_s1165" style="position:absolute" from="2280,9307" to="9120,9307" o:regroupid="5" strokecolor="#c000c0" strokeweight=".2pt"/>
                  <v:line id="_x0000_s1166" style="position:absolute" from="2280,9250" to="9120,9250" o:regroupid="5" strokecolor="blue" strokeweight=".2pt"/>
                  <v:line id="_x0000_s1167" style="position:absolute" from="2280,9193" to="9120,9193" o:regroupid="5" strokecolor="#c000c0" strokeweight=".2pt"/>
                  <v:line id="_x0000_s1168" style="position:absolute" from="2280,9136" to="9120,9136" o:regroupid="5" strokecolor="#c000c0" strokeweight=".2pt"/>
                  <v:line id="_x0000_s1169" style="position:absolute" from="2280,9079" to="9120,9079" o:regroupid="5" strokecolor="#c000c0" strokeweight=".2pt"/>
                  <v:line id="_x0000_s1170" style="position:absolute" from="2280,9022" to="9120,9022" o:regroupid="5" strokecolor="#c000c0" strokeweight=".2pt"/>
                  <v:line id="_x0000_s1171" style="position:absolute" from="2280,8908" to="9120,8908" o:regroupid="5" strokecolor="#c000c0" strokeweight=".2pt"/>
                  <v:line id="_x0000_s1172" style="position:absolute" from="2280,8851" to="9120,8851" o:regroupid="5" strokecolor="#c000c0" strokeweight=".2pt"/>
                  <v:line id="_x0000_s1173" style="position:absolute" from="2280,8794" to="9120,8794" o:regroupid="5" strokecolor="#c000c0" strokeweight=".2pt"/>
                  <v:line id="_x0000_s1174" style="position:absolute" from="2280,8737" to="9120,8737" o:regroupid="5" strokecolor="#c000c0" strokeweight=".2pt"/>
                  <v:line id="_x0000_s1175" style="position:absolute" from="2280,8680" to="9120,8680" o:regroupid="5" strokecolor="blue" strokeweight=".2pt"/>
                  <v:line id="_x0000_s1176" style="position:absolute" from="2280,8623" to="9120,8623" o:regroupid="5" strokecolor="#c000c0" strokeweight=".2pt"/>
                  <v:line id="_x0000_s1177" style="position:absolute" from="2280,8566" to="9120,8566" o:regroupid="5" strokecolor="#c000c0" strokeweight=".2pt"/>
                  <v:line id="_x0000_s1178" style="position:absolute" from="2280,8509" to="9120,8509" o:regroupid="5" strokecolor="#c000c0" strokeweight=".2pt"/>
                  <v:line id="_x0000_s1179" style="position:absolute" from="2280,8452" to="9120,8452" o:regroupid="5" strokecolor="#c000c0" strokeweight=".2pt"/>
                  <v:line id="_x0000_s1180" style="position:absolute" from="2280,8338" to="9120,8338" o:regroupid="5" strokecolor="#c000c0" strokeweight=".2pt"/>
                  <v:line id="_x0000_s1181" style="position:absolute" from="2280,8281" to="9120,8281" o:regroupid="5" strokecolor="#c000c0" strokeweight=".2pt"/>
                  <v:line id="_x0000_s1182" style="position:absolute" from="2280,8224" to="9120,8224" o:regroupid="5" strokecolor="#c000c0" strokeweight=".2pt"/>
                  <v:line id="_x0000_s1183" style="position:absolute" from="2280,8167" to="9120,8167" o:regroupid="5" strokecolor="#c000c0" strokeweight=".2pt"/>
                  <v:line id="_x0000_s1184" style="position:absolute" from="2280,8110" to="9120,8110" o:regroupid="5" strokecolor="blue" strokeweight=".2pt"/>
                  <v:line id="_x0000_s1185" style="position:absolute" from="2280,8053" to="9120,8053" o:regroupid="5" strokecolor="#c000c0" strokeweight=".2pt"/>
                  <v:line id="_x0000_s1186" style="position:absolute" from="2280,7996" to="9120,7996" o:regroupid="5" strokecolor="#c000c0" strokeweight=".2pt"/>
                  <v:line id="_x0000_s1187" style="position:absolute" from="2280,7939" to="9120,7939" o:regroupid="5" strokecolor="#c000c0" strokeweight=".2pt"/>
                  <v:line id="_x0000_s1188" style="position:absolute" from="2280,7882" to="9120,7882" o:regroupid="5" strokecolor="#c000c0" strokeweight=".2pt"/>
                  <v:line id="_x0000_s1189" style="position:absolute" from="2280,7768" to="9120,7768" o:regroupid="5" strokecolor="#c000c0" strokeweight=".2pt"/>
                  <v:line id="_x0000_s1190" style="position:absolute" from="2280,7711" to="9120,7711" o:regroupid="5" strokecolor="#c000c0" strokeweight=".2pt"/>
                  <v:line id="_x0000_s1191" style="position:absolute" from="2280,7654" to="9120,7654" o:regroupid="5" strokecolor="#c000c0" strokeweight=".2pt"/>
                  <v:line id="_x0000_s1192" style="position:absolute" from="2280,7597" to="9120,7597" o:regroupid="5" strokecolor="#c000c0" strokeweight=".2pt"/>
                  <v:line id="_x0000_s1193" style="position:absolute" from="2280,7540" to="9120,7540" o:regroupid="5" strokecolor="blue" strokeweight=".2pt"/>
                  <v:line id="_x0000_s1194" style="position:absolute" from="2280,7483" to="9120,7483" o:regroupid="5" strokecolor="#c000c0" strokeweight=".2pt"/>
                  <v:line id="_x0000_s1195" style="position:absolute" from="2280,7426" to="9120,7426" o:regroupid="5" strokecolor="#c000c0" strokeweight=".2pt"/>
                  <v:line id="_x0000_s1196" style="position:absolute" from="2280,7369" to="9120,7369" o:regroupid="5" strokecolor="#c000c0" strokeweight=".2pt"/>
                  <v:line id="_x0000_s1197" style="position:absolute" from="2280,7312" to="9120,7312" o:regroupid="5" strokecolor="#c000c0" strokeweight=".2pt"/>
                  <v:line id="_x0000_s1198" style="position:absolute" from="2280,7198" to="9120,7198" o:regroupid="5" strokecolor="#c000c0" strokeweight=".2pt"/>
                  <v:line id="_x0000_s1199" style="position:absolute" from="2280,7142" to="9120,7142" o:regroupid="5" strokecolor="#c000c0" strokeweight=".2pt"/>
                  <v:line id="_x0000_s1200" style="position:absolute" from="2280,7085" to="9120,7085" o:regroupid="5" strokecolor="#c000c0" strokeweight=".2pt"/>
                  <v:line id="_x0000_s1201" style="position:absolute" from="2280,7028" to="9120,7028" o:regroupid="5" strokecolor="#c000c0" strokeweight=".2pt"/>
                  <v:line id="_x0000_s1202" style="position:absolute" from="2280,6971" to="9120,6971" o:regroupid="5" strokecolor="blue" strokeweight=".2pt"/>
                  <v:line id="_x0000_s1203" style="position:absolute" from="2280,6914" to="9120,6914" o:regroupid="5" strokecolor="#c000c0" strokeweight=".2pt"/>
                  <v:line id="_x0000_s1204" style="position:absolute" from="2280,6857" to="9120,6857" o:regroupid="5" strokecolor="#c000c0" strokeweight=".2pt"/>
                  <v:line id="_x0000_s1205" style="position:absolute" from="2280,6800" to="9120,6800" o:regroupid="5" strokecolor="#c000c0" strokeweight=".2pt"/>
                  <v:line id="_x0000_s1206" style="position:absolute" from="2280,6743" to="9120,6743" o:regroupid="5" strokecolor="#c000c0" strokeweight=".2pt"/>
                  <v:line id="_x0000_s1207" style="position:absolute" from="2280,6629" to="9120,6629" o:regroupid="5" strokecolor="#c000c0" strokeweight=".2pt"/>
                  <v:line id="_x0000_s1208" style="position:absolute" from="2280,6572" to="9120,6572" o:regroupid="5" strokecolor="#c000c0" strokeweight=".2pt"/>
                  <v:line id="_x0000_s1209" style="position:absolute" from="2280,6515" to="9120,6515" o:regroupid="5" strokecolor="#c000c0" strokeweight=".2pt"/>
                  <v:line id="_x0000_s1210" style="position:absolute" from="2280,6458" to="9120,6458" o:regroupid="5" strokecolor="#c000c0" strokeweight=".2pt"/>
                  <v:line id="_x0000_s1211" style="position:absolute" from="2280,6401" to="9120,6401" o:regroupid="5" strokecolor="blue" strokeweight=".2pt"/>
                  <v:line id="_x0000_s1212" style="position:absolute" from="2280,6344" to="9120,6344" o:regroupid="5" strokecolor="#c000c0" strokeweight=".2pt"/>
                  <v:line id="_x0000_s1213" style="position:absolute" from="2280,6287" to="9120,6287" o:regroupid="5" strokecolor="#c000c0" strokeweight=".2pt"/>
                  <v:line id="_x0000_s1214" style="position:absolute" from="2280,6230" to="9120,6230" o:regroupid="5" strokecolor="#c000c0" strokeweight=".2pt"/>
                  <v:line id="_x0000_s1215" style="position:absolute" from="2280,6173" to="9120,6173" o:regroupid="5" strokecolor="#c000c0" strokeweight=".2pt"/>
                  <v:line id="_x0000_s1216" style="position:absolute;flip:y" from="2280,6116" to="2280,11246" o:regroupid="5" strokeweight="1pt">
                    <v:stroke endarrow="open"/>
                  </v:line>
                  <v:line id="_x0000_s1217" style="position:absolute;flip:y" from="2850,6116" to="2850,11246" o:regroupid="5" strokeweight=".5pt"/>
                  <v:line id="_x0000_s1218" style="position:absolute;flip:y" from="3420,6116" to="3420,11246" o:regroupid="5" strokeweight=".5pt"/>
                  <v:line id="_x0000_s1219" style="position:absolute;flip:y" from="3990,6116" to="3990,11246" o:regroupid="5" strokeweight=".5pt"/>
                  <v:line id="_x0000_s1220" style="position:absolute;flip:y" from="4560,6116" to="4560,11246" o:regroupid="5" strokeweight=".5pt"/>
                  <v:line id="_x0000_s1221" style="position:absolute;flip:y" from="5130,6116" to="5130,11246" o:regroupid="5" strokeweight=".5pt"/>
                  <v:line id="_x0000_s1222" style="position:absolute;flip:y" from="5700,6116" to="5700,11246" o:regroupid="5" strokeweight=".5pt"/>
                  <v:line id="_x0000_s1223" style="position:absolute;flip:y" from="6270,6116" to="6270,11246" o:regroupid="5" strokeweight=".5pt"/>
                  <v:line id="_x0000_s1224" style="position:absolute;flip:y" from="6840,6116" to="6840,11246" o:regroupid="5" strokeweight=".5pt"/>
                  <v:line id="_x0000_s1225" style="position:absolute;flip:y" from="7410,6116" to="7410,11246" o:regroupid="5" strokeweight=".5pt"/>
                  <v:line id="_x0000_s1226" style="position:absolute;flip:y" from="7980,6116" to="7980,11246" o:regroupid="5" strokeweight=".5pt"/>
                  <v:line id="_x0000_s1227" style="position:absolute;flip:y" from="8550,6116" to="8550,11246" o:regroupid="5" strokeweight=".5pt"/>
                  <v:line id="_x0000_s1228" style="position:absolute;flip:y" from="9120,6116" to="9120,11246" o:regroupid="5" strokeweight=".5pt"/>
                  <v:line id="_x0000_s1243" style="position:absolute" from="2280,11245" to="9120,11245" o:regroupid="5" strokeweight=".5pt"/>
                  <v:line id="_x0000_s1244" style="position:absolute" from="2280,10675" to="9120,10675" o:regroupid="5" strokeweight=".5pt"/>
                  <v:line id="_x0000_s1245" style="position:absolute" from="2280,10105" to="9120,10105" o:regroupid="5" strokeweight=".5pt"/>
                  <v:line id="_x0000_s1246" style="position:absolute" from="2280,9535" to="9120,9535" o:regroupid="5" strokeweight=".5pt"/>
                  <v:line id="_x0000_s1247" style="position:absolute" from="2280,8965" to="9120,8965" o:regroupid="5" strokeweight=".5pt"/>
                  <v:line id="_x0000_s1248" style="position:absolute" from="2280,8395" to="9120,8395" o:regroupid="5" strokeweight=".5pt"/>
                  <v:line id="_x0000_s1249" style="position:absolute" from="2280,7825" to="9120,7825" o:regroupid="5" strokeweight=".5pt"/>
                  <v:line id="_x0000_s1250" style="position:absolute" from="2280,7255" to="9120,7255" o:regroupid="5" strokeweight=".5pt"/>
                  <v:line id="_x0000_s1251" style="position:absolute" from="2280,6686" to="9120,6686" o:regroupid="5" strokeweight=".5pt"/>
                  <v:line id="_x0000_s1252" style="position:absolute" from="2280,6116" to="9120,6116" o:regroupid="5" strokeweight=".5pt"/>
                  <v:shape id="_x0000_s1264" style="position:absolute;left:2280;top:6230;width:6841;height:4853" coordsize="6841,4853" o:regroupid="5" path="m,4852l285,4589,570,4425,855,4314r285,-90l1425,4150r285,-70l1995,4018r285,-64l2565,3892r285,-63l3135,3760r285,-75l3705,3593r285,-118l4132,3393r143,-109l4346,3211r72,-106l4453,3031r36,-102l4524,2757r36,-880l4596,999r35,-172l4667,730r35,-73l4774,559r71,-69l4988,391r142,-72l5415,227r285,-70l6270,66,6840,e" filled="f">
                    <v:path arrowok="t"/>
                  </v:shape>
                  <v:shape id="_x0000_s1265" type="#_x0000_t202" style="position:absolute;left:1988;top:10996;width:364;height:425" o:regroupid="5" filled="f" fillcolor="yellow" stroked="f">
                    <v:textbox style="mso-next-textbox:#_x0000_s1265">
                      <w:txbxContent>
                        <w:p w:rsidR="00D76593" w:rsidRDefault="00D76593">
                          <w:r>
                            <w:rPr>
                              <w:rFonts w:hint="cs"/>
                              <w:rtl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266" type="#_x0000_t202" style="position:absolute;left:1988;top:10447;width:364;height:425" o:regroupid="5" filled="f" fillcolor="yellow" stroked="f">
                    <v:textbox style="mso-next-textbox:#_x0000_s1266">
                      <w:txbxContent>
                        <w:p w:rsidR="00D76593" w:rsidRDefault="00D76593">
                          <w:r>
                            <w:rPr>
                              <w:rFonts w:hint="cs"/>
                              <w:rtl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267" type="#_x0000_t202" style="position:absolute;left:2648;top:11164;width:364;height:425" o:regroupid="5" filled="f" fillcolor="yellow" stroked="f">
                    <v:textbox style="mso-next-textbox:#_x0000_s1267">
                      <w:txbxContent>
                        <w:p w:rsidR="00D76593" w:rsidRDefault="00D76593" w:rsidP="00357123">
                          <w:r>
                            <w:rPr>
                              <w:rFonts w:hint="cs"/>
                              <w:rtl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68" type="#_x0000_t202" style="position:absolute;left:9030;top:10903;width:1169;height:491;mso-wrap-style:none" o:regroupid="5" filled="f" fillcolor="yellow" stroked="f">
                    <v:textbox style="mso-next-textbox:#_x0000_s1268">
                      <w:txbxContent>
                        <w:p w:rsidR="00D76593" w:rsidRDefault="00D76593" w:rsidP="00357123">
                          <w:r w:rsidRPr="002A2579">
                            <w:rPr>
                              <w:position w:val="-12"/>
                            </w:rPr>
                            <w:object w:dxaOrig="960" w:dyaOrig="380">
                              <v:shape id="_x0000_i1244" type="#_x0000_t75" style="width:44pt;height:18pt" o:ole="">
                                <v:imagedata r:id="rId13" o:title=""/>
                              </v:shape>
                              <o:OLEObject Type="Embed" ProgID="Equation.DSMT4" ShapeID="_x0000_i1244" DrawAspect="Content" ObjectID="_1613246628" r:id="rId14"/>
                            </w:object>
                          </w:r>
                        </w:p>
                      </w:txbxContent>
                    </v:textbox>
                  </v:shape>
                  <v:shape id="_x0000_s1269" type="#_x0000_t202" style="position:absolute;left:1667;top:5944;width:672;height:513;mso-wrap-style:none" o:regroupid="5" filled="f" fillcolor="yellow" stroked="f">
                    <v:textbox style="mso-next-textbox:#_x0000_s1269">
                      <w:txbxContent>
                        <w:p w:rsidR="00D76593" w:rsidRDefault="00D76593" w:rsidP="00357123">
                          <w:r w:rsidRPr="002A2579">
                            <w:rPr>
                              <w:position w:val="-12"/>
                            </w:rPr>
                            <w:object w:dxaOrig="420" w:dyaOrig="360">
                              <v:shape id="_x0000_i1245" type="#_x0000_t75" style="width:19pt;height:16.5pt" o:ole="">
                                <v:imagedata r:id="rId15" o:title=""/>
                              </v:shape>
                              <o:OLEObject Type="Embed" ProgID="Equation.DSMT4" ShapeID="_x0000_i1245" DrawAspect="Content" ObjectID="_1613246629" r:id="rId16"/>
                            </w:object>
                          </w:r>
                        </w:p>
                      </w:txbxContent>
                    </v:textbox>
                  </v:shape>
                  <v:shape id="_x0000_s1270" type="#_x0000_t202" style="position:absolute;left:9210;top:8395;width:1721;height:570" o:regroupid="5" filled="f" stroked="f">
                    <v:textbox style="mso-next-textbox:#_x0000_s1270">
                      <w:txbxContent>
                        <w:p w:rsidR="00D76593" w:rsidRPr="00AC785B" w:rsidRDefault="00D76593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r w:rsidRPr="00AC785B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 -1-</w:t>
                          </w:r>
                          <w:r w:rsidRPr="00AC785B">
                            <w:rPr>
                              <w:rFonts w:ascii="Adobe Arabic" w:hAnsi="Adobe Arabic" w:cs="Adobe Arabic"/>
                              <w:rtl/>
                            </w:rPr>
                            <w:t xml:space="preserve">     </w:t>
                          </w:r>
                        </w:p>
                      </w:txbxContent>
                    </v:textbox>
                  </v:shape>
                  <v:shape id="_x0000_s1906" type="#_x0000_t202" style="position:absolute;left:2099;top:11165;width:364;height:425" filled="f" fillcolor="yellow" stroked="f">
                    <v:textbox style="mso-next-textbox:#_x0000_s1906">
                      <w:txbxContent>
                        <w:p w:rsidR="00D76593" w:rsidRDefault="00D76593">
                          <w: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  <w:r w:rsidR="00C0041C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دّد المحلول الموجود في القارورة وقامو </w: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بمعايرة</w:t>
            </w:r>
            <w:r w:rsidR="00E1759E" w:rsidRPr="00E1759E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40" w:dyaOrig="380">
                <v:shape id="_x0000_i1028" type="#_x0000_t75" style="width:22.5pt;height:20pt" o:ole="">
                  <v:imagedata r:id="rId17" o:title=""/>
                </v:shape>
                <o:OLEObject Type="Embed" ProgID="Equation.DSMT4" ShapeID="_x0000_i1028" DrawAspect="Content" ObjectID="_1613246414" r:id="rId18"/>
              </w:objec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-مترية لحجم</w:t>
            </w:r>
            <w:r w:rsidR="00E1759E" w:rsidRPr="00E1759E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460" w:dyaOrig="400">
                <v:shape id="_x0000_i1029" type="#_x0000_t75" style="width:73pt;height:21pt" o:ole="">
                  <v:imagedata r:id="rId19" o:title=""/>
                </v:shape>
                <o:OLEObject Type="Embed" ProgID="Equation.DSMT4" ShapeID="_x0000_i1029" DrawAspect="Content" ObjectID="_1613246415" r:id="rId20"/>
              </w:object>
            </w:r>
            <w:r w:rsidR="00C0041C" w:rsidRPr="00944340">
              <w:rPr>
                <w:rFonts w:ascii="Adobe Arabic" w:hAnsi="Adobe Arabic" w:cs="Adobe Arabic"/>
                <w:sz w:val="36"/>
                <w:szCs w:val="36"/>
                <w:rtl/>
              </w:rPr>
              <w:t>منه</w: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ذو التركيز</w:t>
            </w:r>
            <w:r w:rsidR="00E1759E" w:rsidRPr="00E1759E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60" w:dyaOrig="400">
                <v:shape id="_x0000_i1030" type="#_x0000_t75" style="width:18.5pt;height:20pt" o:ole="">
                  <v:imagedata r:id="rId21" o:title=""/>
                </v:shape>
                <o:OLEObject Type="Embed" ProgID="Equation.DSMT4" ShapeID="_x0000_i1030" DrawAspect="Content" ObjectID="_1613246416" r:id="rId22"/>
              </w:objec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بواسطة محلول هيدروكسيد الصوديوم</w:t>
            </w:r>
            <w:r w:rsidR="00E1759E" w:rsidRPr="00E1759E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1960" w:dyaOrig="480">
                <v:shape id="_x0000_i1031" type="#_x0000_t75" style="width:98pt;height:24pt" o:ole="">
                  <v:imagedata r:id="rId23" o:title=""/>
                </v:shape>
                <o:OLEObject Type="Embed" ProgID="Equation.DSMT4" ShapeID="_x0000_i1031" DrawAspect="Content" ObjectID="_1613246417" r:id="rId24"/>
              </w:objec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ذو التركيز المولي</w:t>
            </w:r>
            <w:r w:rsidR="00E1759E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200" w:dyaOrig="400">
                <v:shape id="_x0000_i1032" type="#_x0000_t75" style="width:109.5pt;height:20pt" o:ole="">
                  <v:imagedata r:id="rId25" o:title=""/>
                </v:shape>
                <o:OLEObject Type="Embed" ProgID="Equation.DSMT4" ShapeID="_x0000_i1032" DrawAspect="Content" ObjectID="_1613246418" r:id="rId26"/>
              </w:objec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فتحصلو على المنحنى</w:t>
            </w:r>
            <w:r w:rsidR="00264723" w:rsidRPr="00264723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40" w:dyaOrig="380">
                <v:shape id="_x0000_i1033" type="#_x0000_t75" style="width:22.5pt;height:20pt" o:ole="">
                  <v:imagedata r:id="rId27" o:title=""/>
                </v:shape>
                <o:OLEObject Type="Embed" ProgID="Equation.DSMT4" ShapeID="_x0000_i1033" DrawAspect="Content" ObjectID="_1613246419" r:id="rId28"/>
              </w:object>
            </w:r>
            <w:r w:rsidR="00357123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دلالة الحجم المضاف  </w:t>
            </w:r>
            <w:r w:rsidR="00264723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420" w:dyaOrig="400">
                <v:shape id="_x0000_i1034" type="#_x0000_t75" style="width:71pt;height:20pt" o:ole="">
                  <v:imagedata r:id="rId29" o:title=""/>
                </v:shape>
                <o:OLEObject Type="Embed" ProgID="Equation.DSMT4" ShapeID="_x0000_i1034" DrawAspect="Content" ObjectID="_1613246420" r:id="rId30"/>
              </w:object>
            </w:r>
            <w:r w:rsidR="00DD2F5E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الممثل في الشكل -1- .</w:t>
            </w:r>
          </w:p>
          <w:p w:rsidR="00DD2F5E" w:rsidRPr="00944340" w:rsidRDefault="00DD2F5E" w:rsidP="00496623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</w:p>
          <w:p w:rsidR="007857AB" w:rsidRDefault="007857AB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857AB" w:rsidRDefault="007857AB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857AB" w:rsidRDefault="007857AB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857AB" w:rsidRDefault="007857AB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7857AB" w:rsidRDefault="007857AB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2F5E" w:rsidRDefault="00DD2F5E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2F5E" w:rsidRDefault="00DD2F5E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2F5E" w:rsidRDefault="00DD2F5E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2F5E" w:rsidRDefault="00DD2F5E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2F5E" w:rsidRDefault="00DD2F5E" w:rsidP="007857AB">
            <w:pPr>
              <w:tabs>
                <w:tab w:val="left" w:pos="6704"/>
              </w:tabs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357123" w:rsidRDefault="00357123" w:rsidP="00AC785B">
            <w:pPr>
              <w:tabs>
                <w:tab w:val="left" w:pos="6704"/>
              </w:tabs>
              <w:rPr>
                <w:rFonts w:ascii="Adobe Arabic" w:hAnsi="Adobe Arabic" w:cs="Adobe Arabic"/>
                <w:sz w:val="36"/>
                <w:szCs w:val="36"/>
              </w:rPr>
            </w:pPr>
          </w:p>
          <w:p w:rsidR="00E05D78" w:rsidRDefault="00E05D78" w:rsidP="00AC785B">
            <w:pPr>
              <w:tabs>
                <w:tab w:val="left" w:pos="6704"/>
              </w:tabs>
              <w:rPr>
                <w:rFonts w:ascii="Adobe Arabic" w:hAnsi="Adobe Arabic" w:cs="Adobe Arabic"/>
                <w:sz w:val="36"/>
                <w:szCs w:val="36"/>
              </w:rPr>
            </w:pPr>
          </w:p>
          <w:p w:rsidR="00E05D78" w:rsidRPr="00944340" w:rsidRDefault="00E05D78" w:rsidP="00AC785B">
            <w:pPr>
              <w:tabs>
                <w:tab w:val="left" w:pos="6704"/>
              </w:tabs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2F5E" w:rsidRPr="00944340" w:rsidRDefault="00DD2F5E" w:rsidP="00DD2F5E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حدّد البروتوكول التجريبي للمعايرة مدعما إجابتك برسم توضيحي.</w:t>
            </w:r>
          </w:p>
          <w:p w:rsidR="00DD2F5E" w:rsidRPr="00944340" w:rsidRDefault="00AC785B" w:rsidP="00DD2F5E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حدّد إحداثيات نقطة التكافؤ</w:t>
            </w:r>
            <w:r w:rsidR="00560D5D" w:rsidRPr="0094434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60D5D" w:rsidRPr="00944340" w:rsidRDefault="00560D5D" w:rsidP="00560D5D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أكتب معادلة تفاعل ا</w:t>
            </w:r>
            <w:r w:rsidR="00AC785B" w:rsidRPr="00944340">
              <w:rPr>
                <w:rFonts w:ascii="Adobe Arabic" w:hAnsi="Adobe Arabic" w:cs="Adobe Arabic"/>
                <w:sz w:val="36"/>
                <w:szCs w:val="36"/>
                <w:rtl/>
              </w:rPr>
              <w:t>لمعايرة وانشئ جدول تقدم التفاعل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560D5D" w:rsidRPr="00944340" w:rsidRDefault="00560D5D" w:rsidP="00C0041C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</w:t>
            </w:r>
            <w:r w:rsidR="00C0041C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ال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تركيز </w:t>
            </w:r>
            <w:r w:rsidR="00264723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60" w:dyaOrig="400">
                <v:shape id="_x0000_i1035" type="#_x0000_t75" style="width:18pt;height:20pt" o:ole="">
                  <v:imagedata r:id="rId31" o:title=""/>
                </v:shape>
                <o:OLEObject Type="Embed" ProgID="Equation.DSMT4" ShapeID="_x0000_i1035" DrawAspect="Content" ObjectID="_1613246421" r:id="rId32"/>
              </w:object>
            </w:r>
            <w:r w:rsidR="00C0041C" w:rsidRPr="00944340"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  <w:t>.</w:t>
            </w:r>
          </w:p>
          <w:p w:rsidR="00560D5D" w:rsidRPr="00944340" w:rsidRDefault="00560D5D" w:rsidP="00560D5D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إستنتج قيمة</w:t>
            </w:r>
            <w:r w:rsidR="00264723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40" w:dyaOrig="400">
                <v:shape id="_x0000_i1036" type="#_x0000_t75" style="width:27.5pt;height:20pt" o:ole="">
                  <v:imagedata r:id="rId33" o:title=""/>
                </v:shape>
                <o:OLEObject Type="Embed" ProgID="Equation.DSMT4" ShapeID="_x0000_i1036" DrawAspect="Content" ObjectID="_1613246422" r:id="rId34"/>
              </w:objec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الثنائية</w:t>
            </w:r>
            <w:r w:rsidR="00264723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200" w:dyaOrig="440">
                <v:shape id="_x0000_i1037" type="#_x0000_t75" style="width:60pt;height:22pt" o:ole="">
                  <v:imagedata r:id="rId35" o:title=""/>
                </v:shape>
                <o:OLEObject Type="Embed" ProgID="Equation.DSMT4" ShapeID="_x0000_i1037" DrawAspect="Content" ObjectID="_1613246423" r:id="rId36"/>
              </w:object>
            </w:r>
            <w:r w:rsidR="00AC785B" w:rsidRPr="0094434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</w:t>
            </w:r>
          </w:p>
          <w:p w:rsidR="00560D5D" w:rsidRPr="00944340" w:rsidRDefault="00560D5D" w:rsidP="00560D5D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>إعط عبارة ثابت التوازن</w:t>
            </w:r>
            <w:r w:rsidR="00264723" w:rsidRPr="00944340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300" w:dyaOrig="300">
                <v:shape id="_x0000_i1038" type="#_x0000_t75" style="width:15.5pt;height:15.5pt" o:ole="">
                  <v:imagedata r:id="rId37" o:title=""/>
                </v:shape>
                <o:OLEObject Type="Embed" ProgID="Equation.DSMT4" ShapeID="_x0000_i1038" DrawAspect="Content" ObjectID="_1613246424" r:id="rId38"/>
              </w:objec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هذا التفاعل</w:t>
            </w:r>
            <w:r w:rsidR="00AC785B" w:rsidRPr="00944340">
              <w:rPr>
                <w:rFonts w:ascii="Adobe Arabic" w:hAnsi="Adobe Arabic" w:cs="Adobe Arabic"/>
                <w:sz w:val="36"/>
                <w:szCs w:val="36"/>
                <w:rtl/>
              </w:rPr>
              <w:t>، واحسب قيمته .</w:t>
            </w: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اذا تستنتج ؟</w:t>
            </w:r>
          </w:p>
          <w:p w:rsidR="00560D5D" w:rsidRPr="00944340" w:rsidRDefault="00560D5D" w:rsidP="00560D5D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دّد تراكيز الأفراد الكيميائية المتواجدة في المزيج عند الإضافة </w:t>
            </w:r>
            <w:r w:rsidR="00264723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320" w:dyaOrig="400">
                <v:shape id="_x0000_i1039" type="#_x0000_t75" style="width:66.5pt;height:20pt" o:ole="">
                  <v:imagedata r:id="rId39" o:title=""/>
                </v:shape>
                <o:OLEObject Type="Embed" ProgID="Equation.DSMT4" ShapeID="_x0000_i1039" DrawAspect="Content" ObjectID="_1613246425" r:id="rId40"/>
              </w:object>
            </w:r>
            <w:r w:rsidR="00AC785B" w:rsidRPr="0094434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AC785B" w:rsidRDefault="00AC785B" w:rsidP="00032716">
            <w:pPr>
              <w:pStyle w:val="Paragraphedeliste"/>
              <w:numPr>
                <w:ilvl w:val="0"/>
                <w:numId w:val="3"/>
              </w:num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إختر من بين الكواشف الملونة المقترحة ، الكاشف المناسب </w:t>
            </w:r>
            <w:r w:rsidR="00A8378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لتفاعل المعايرة مع التعليل </w:t>
            </w:r>
          </w:p>
          <w:p w:rsidR="00E05D78" w:rsidRPr="00944340" w:rsidRDefault="00E35CD9" w:rsidP="00E05D78">
            <w:pPr>
              <w:pStyle w:val="Paragraphedeliste"/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lang w:eastAsia="fr-FR"/>
              </w:rPr>
              <w:pict>
                <v:shape id="_x0000_s1687" type="#_x0000_t202" style="position:absolute;left:0;text-align:left;margin-left:47.8pt;margin-top:4.95pt;width:418.8pt;height:46.3pt;z-index:252112896" filled="f" stroked="f">
                  <v:textbox style="mso-next-textbox:#_x0000_s1687">
                    <w:txbxContent>
                      <w:tbl>
                        <w:tblPr>
                          <w:tblStyle w:val="Grilledutableau"/>
                          <w:bidiVisual/>
                          <w:tblW w:w="0" w:type="auto"/>
                          <w:tblInd w:w="732" w:type="dxa"/>
                          <w:tblLook w:val="04A0"/>
                        </w:tblPr>
                        <w:tblGrid>
                          <w:gridCol w:w="1654"/>
                          <w:gridCol w:w="1056"/>
                          <w:gridCol w:w="1719"/>
                          <w:gridCol w:w="1287"/>
                        </w:tblGrid>
                        <w:tr w:rsidR="00D76593" w:rsidTr="00933FA5"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dobe Arabic" w:hAnsi="Adobe Arabic" w:cs="Adobe Arabic" w:hint="cs"/>
                                  <w:sz w:val="32"/>
                                  <w:szCs w:val="32"/>
                                  <w:rtl/>
                                </w:rPr>
                                <w:t>الكاشف الملون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dobe Arabic" w:hAnsi="Adobe Arabic" w:cs="Adobe Arabic" w:hint="cs"/>
                                  <w:sz w:val="32"/>
                                  <w:szCs w:val="32"/>
                                  <w:rtl/>
                                </w:rPr>
                                <w:t>الهيليانتين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dobe Arabic" w:hAnsi="Adobe Arabic" w:cs="Adobe Arabic" w:hint="cs"/>
                                  <w:sz w:val="32"/>
                                  <w:szCs w:val="32"/>
                                  <w:rtl/>
                                </w:rPr>
                                <w:t>أزرق البروموتيمول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dobe Arabic" w:hAnsi="Adobe Arabic" w:cs="Adobe Arabic" w:hint="cs"/>
                                  <w:sz w:val="32"/>
                                  <w:szCs w:val="32"/>
                                  <w:rtl/>
                                </w:rPr>
                                <w:t>أزرق الثيمول</w:t>
                              </w:r>
                            </w:p>
                          </w:tc>
                        </w:tr>
                        <w:tr w:rsidR="00D76593" w:rsidTr="00933FA5"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Pr="0009426E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 w:rsidRPr="0009426E"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  <w:t>مجال التغيُر اللوني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 w:rsidRPr="002A2579">
                                <w:rPr>
                                  <w:position w:val="-12"/>
                                </w:rPr>
                                <w:object w:dxaOrig="840" w:dyaOrig="360">
                                  <v:shape id="_x0000_i1246" type="#_x0000_t75" style="width:42pt;height:18.5pt" o:ole="">
                                    <v:imagedata r:id="rId41" o:title=""/>
                                  </v:shape>
                                  <o:OLEObject Type="Embed" ProgID="Equation.DSMT4" ShapeID="_x0000_i1246" DrawAspect="Content" ObjectID="_1613246630" r:id="rId42"/>
                                </w:objec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 w:rsidRPr="002A2579">
                                <w:rPr>
                                  <w:position w:val="-12"/>
                                </w:rPr>
                                <w:object w:dxaOrig="840" w:dyaOrig="360">
                                  <v:shape id="_x0000_i1247" type="#_x0000_t75" style="width:42pt;height:18.5pt" o:ole="">
                                    <v:imagedata r:id="rId43" o:title=""/>
                                  </v:shape>
                                  <o:OLEObject Type="Embed" ProgID="Equation.DSMT4" ShapeID="_x0000_i1247" DrawAspect="Content" ObjectID="_1613246631" r:id="rId44"/>
                                </w:objec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:rsidR="00D76593" w:rsidRDefault="00D76593" w:rsidP="00933FA5">
                              <w:pPr>
                                <w:tabs>
                                  <w:tab w:val="left" w:pos="6704"/>
                                </w:tabs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2"/>
                                  <w:szCs w:val="32"/>
                                  <w:rtl/>
                                </w:rPr>
                              </w:pPr>
                              <w:r w:rsidRPr="002A2579">
                                <w:rPr>
                                  <w:position w:val="-12"/>
                                </w:rPr>
                                <w:object w:dxaOrig="820" w:dyaOrig="360">
                                  <v:shape id="_x0000_i1248" type="#_x0000_t75" style="width:41pt;height:18.5pt" o:ole="">
                                    <v:imagedata r:id="rId45" o:title=""/>
                                  </v:shape>
                                  <o:OLEObject Type="Embed" ProgID="Equation.DSMT4" ShapeID="_x0000_i1248" DrawAspect="Content" ObjectID="_1613246632" r:id="rId46"/>
                                </w:object>
                              </w:r>
                            </w:p>
                          </w:tc>
                        </w:tr>
                      </w:tbl>
                      <w:p w:rsidR="00D76593" w:rsidRDefault="00D76593"/>
                    </w:txbxContent>
                  </v:textbox>
                </v:shape>
              </w:pict>
            </w:r>
          </w:p>
          <w:p w:rsidR="00A83784" w:rsidRDefault="00A83784" w:rsidP="00A83784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E05D78" w:rsidRDefault="00E05D78" w:rsidP="006B63EF">
            <w:pPr>
              <w:tabs>
                <w:tab w:val="left" w:pos="6704"/>
              </w:tabs>
              <w:bidi/>
              <w:jc w:val="right"/>
              <w:rPr>
                <w:rFonts w:ascii="Adobe Arabic" w:hAnsi="Adobe Arabic" w:cs="Adobe Arabic"/>
                <w:sz w:val="36"/>
                <w:szCs w:val="36"/>
              </w:rPr>
            </w:pPr>
          </w:p>
          <w:p w:rsidR="006A7F0E" w:rsidRPr="00E1759E" w:rsidRDefault="006B63EF" w:rsidP="00E05D78">
            <w:pPr>
              <w:tabs>
                <w:tab w:val="left" w:pos="6704"/>
              </w:tabs>
              <w:bidi/>
              <w:jc w:val="right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يتبع</w:t>
            </w:r>
          </w:p>
        </w:tc>
      </w:tr>
      <w:tr w:rsidR="004F1D84" w:rsidTr="00E1759E">
        <w:tc>
          <w:tcPr>
            <w:tcW w:w="10606" w:type="dxa"/>
            <w:tcBorders>
              <w:top w:val="single" w:sz="4" w:space="0" w:color="auto"/>
              <w:bottom w:val="single" w:sz="4" w:space="0" w:color="auto"/>
            </w:tcBorders>
          </w:tcPr>
          <w:p w:rsidR="00E1759E" w:rsidRDefault="00E1759E" w:rsidP="00E1759E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</w:rPr>
            </w:pPr>
          </w:p>
          <w:p w:rsidR="0009426E" w:rsidRPr="00944340" w:rsidRDefault="0009426E" w:rsidP="00E1759E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فوج الثاني :</w:t>
            </w:r>
          </w:p>
          <w:p w:rsidR="0009426E" w:rsidRPr="00944340" w:rsidRDefault="0009426E" w:rsidP="003455F1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قام التلاميذ بتحضير محلولا</w:t>
            </w:r>
            <w:r w:rsidR="003455F1" w:rsidRPr="00944340">
              <w:rPr>
                <w:position w:val="-16"/>
                <w:sz w:val="36"/>
                <w:szCs w:val="36"/>
              </w:rPr>
              <w:object w:dxaOrig="540" w:dyaOrig="420">
                <v:shape id="_x0000_i1040" type="#_x0000_t75" style="width:27pt;height:20.5pt" o:ole="">
                  <v:imagedata r:id="rId47" o:title=""/>
                </v:shape>
                <o:OLEObject Type="Embed" ProgID="Equation.DSMT4" ShapeID="_x0000_i1040" DrawAspect="Content" ObjectID="_1613246426" r:id="rId48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من الحمض</w:t>
            </w:r>
            <w:r w:rsidR="003455F1" w:rsidRPr="00944340">
              <w:rPr>
                <w:position w:val="-4"/>
                <w:sz w:val="36"/>
                <w:szCs w:val="36"/>
              </w:rPr>
              <w:object w:dxaOrig="480" w:dyaOrig="279">
                <v:shape id="_x0000_i1041" type="#_x0000_t75" style="width:23.5pt;height:14.5pt" o:ole="">
                  <v:imagedata r:id="rId49" o:title=""/>
                </v:shape>
                <o:OLEObject Type="Embed" ProgID="Equation.DSMT4" ShapeID="_x0000_i1041" DrawAspect="Content" ObjectID="_1613246427" r:id="rId50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سكب حجم</w:t>
            </w:r>
            <w:r w:rsidR="00264723" w:rsidRPr="00944340">
              <w:rPr>
                <w:position w:val="-12"/>
                <w:sz w:val="36"/>
                <w:szCs w:val="36"/>
              </w:rPr>
              <w:object w:dxaOrig="1500" w:dyaOrig="400">
                <v:shape id="_x0000_i1042" type="#_x0000_t75" style="width:75.5pt;height:20pt" o:ole="">
                  <v:imagedata r:id="rId51" o:title=""/>
                </v:shape>
                <o:OLEObject Type="Embed" ProgID="Equation.DSMT4" ShapeID="_x0000_i1042" DrawAspect="Content" ObjectID="_1613246428" r:id="rId52"/>
              </w:object>
            </w:r>
            <w:r w:rsidR="003455F1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نه في حوجلة عيارية سعتها </w:t>
            </w:r>
            <w:r w:rsidR="00264723" w:rsidRPr="00944340">
              <w:rPr>
                <w:position w:val="-12"/>
                <w:sz w:val="36"/>
                <w:szCs w:val="36"/>
              </w:rPr>
              <w:object w:dxaOrig="420" w:dyaOrig="380">
                <v:shape id="_x0000_i1043" type="#_x0000_t75" style="width:21.5pt;height:19.5pt" o:ole="">
                  <v:imagedata r:id="rId53" o:title=""/>
                </v:shape>
                <o:OLEObject Type="Embed" ProgID="Equation.DSMT4" ShapeID="_x0000_i1043" DrawAspect="Content" ObjectID="_1613246429" r:id="rId54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09426E" w:rsidRPr="00944340" w:rsidRDefault="0009426E" w:rsidP="0009426E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1 - تحقق أن تركيز المحلول الممدد</w:t>
            </w:r>
            <w:r w:rsidR="00A06AF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264723" w:rsidRPr="00944340">
              <w:rPr>
                <w:position w:val="-12"/>
                <w:sz w:val="36"/>
                <w:szCs w:val="36"/>
              </w:rPr>
              <w:object w:dxaOrig="2220" w:dyaOrig="380">
                <v:shape id="_x0000_i1044" type="#_x0000_t75" style="width:111pt;height:19.5pt" o:ole="">
                  <v:imagedata r:id="rId55" o:title=""/>
                </v:shape>
                <o:OLEObject Type="Embed" ProgID="Equation.DSMT4" ShapeID="_x0000_i1044" DrawAspect="Content" ObjectID="_1613246430" r:id="rId56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6AF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4F1D84" w:rsidRPr="00944340" w:rsidRDefault="0009426E" w:rsidP="00944340">
            <w:pPr>
              <w:tabs>
                <w:tab w:val="left" w:pos="6704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أخذ حجما</w:t>
            </w:r>
            <w:r w:rsidR="00264723" w:rsidRPr="00944340">
              <w:rPr>
                <w:position w:val="-12"/>
                <w:sz w:val="36"/>
                <w:szCs w:val="36"/>
              </w:rPr>
              <w:object w:dxaOrig="1520" w:dyaOrig="380">
                <v:shape id="_x0000_i1045" type="#_x0000_t75" style="width:76pt;height:19.5pt" o:ole="">
                  <v:imagedata r:id="rId57" o:title=""/>
                </v:shape>
                <o:OLEObject Type="Embed" ProgID="Equation.DSMT4" ShapeID="_x0000_i1045" DrawAspect="Content" ObjectID="_1613246431" r:id="rId58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من المحلول الحمضي</w:t>
            </w:r>
            <w:r w:rsidR="00264723" w:rsidRPr="00944340">
              <w:rPr>
                <w:position w:val="-16"/>
                <w:sz w:val="36"/>
                <w:szCs w:val="36"/>
              </w:rPr>
              <w:object w:dxaOrig="580" w:dyaOrig="440">
                <v:shape id="_x0000_i1046" type="#_x0000_t75" style="width:29pt;height:22pt" o:ole="">
                  <v:imagedata r:id="rId59" o:title=""/>
                </v:shape>
                <o:OLEObject Type="Embed" ProgID="Equation.DSMT4" ShapeID="_x0000_i1046" DrawAspect="Content" ObjectID="_1613246432" r:id="rId60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تركيزه</w:t>
            </w:r>
            <w:r w:rsidR="00264723" w:rsidRPr="00944340">
              <w:rPr>
                <w:position w:val="-12"/>
                <w:sz w:val="36"/>
                <w:szCs w:val="36"/>
              </w:rPr>
              <w:object w:dxaOrig="2220" w:dyaOrig="380">
                <v:shape id="_x0000_i1047" type="#_x0000_t75" style="width:111pt;height:19.5pt" o:ole="">
                  <v:imagedata r:id="rId61" o:title=""/>
                </v:shape>
                <o:OLEObject Type="Embed" ProgID="Equation.DSMT4" ShapeID="_x0000_i1047" DrawAspect="Content" ObjectID="_1613246433" r:id="rId62"/>
              </w:object>
            </w:r>
            <w:r w:rsidR="00A06AF4" w:rsidRPr="00944340">
              <w:rPr>
                <w:rFonts w:hint="cs"/>
                <w:sz w:val="36"/>
                <w:szCs w:val="36"/>
                <w:rtl/>
              </w:rPr>
              <w:t>،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ثم نضيف له تدريجيا محلولا</w:t>
            </w:r>
            <w:r w:rsidR="00264723" w:rsidRPr="00944340">
              <w:rPr>
                <w:position w:val="-16"/>
                <w:sz w:val="36"/>
                <w:szCs w:val="36"/>
              </w:rPr>
              <w:object w:dxaOrig="600" w:dyaOrig="440">
                <v:shape id="_x0000_i1048" type="#_x0000_t75" style="width:30.5pt;height:22pt" o:ole="">
                  <v:imagedata r:id="rId63" o:title=""/>
                </v:shape>
                <o:OLEObject Type="Embed" ProgID="Equation.DSMT4" ShapeID="_x0000_i1048" DrawAspect="Content" ObjectID="_1613246434" r:id="rId64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هيدروكسيد الصوديوم</w:t>
            </w:r>
            <w:r w:rsidR="00264723" w:rsidRPr="00264723">
              <w:rPr>
                <w:position w:val="-16"/>
                <w:sz w:val="36"/>
                <w:szCs w:val="36"/>
              </w:rPr>
              <w:object w:dxaOrig="1960" w:dyaOrig="480">
                <v:shape id="_x0000_i1049" type="#_x0000_t75" style="width:98pt;height:24pt" o:ole="">
                  <v:imagedata r:id="rId65" o:title=""/>
                </v:shape>
                <o:OLEObject Type="Embed" ProgID="Equation.DSMT4" ShapeID="_x0000_i1049" DrawAspect="Content" ObjectID="_1613246435" r:id="rId66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تركيزه المولي</w:t>
            </w:r>
            <w:r w:rsidR="00264723" w:rsidRPr="00944340">
              <w:rPr>
                <w:position w:val="-12"/>
                <w:sz w:val="36"/>
                <w:szCs w:val="36"/>
              </w:rPr>
              <w:object w:dxaOrig="2200" w:dyaOrig="400">
                <v:shape id="_x0000_i1050" type="#_x0000_t75" style="width:109.5pt;height:20pt" o:ole="">
                  <v:imagedata r:id="rId67" o:title=""/>
                </v:shape>
                <o:OLEObject Type="Embed" ProgID="Equation.DSMT4" ShapeID="_x0000_i1050" DrawAspect="Content" ObjectID="_1613246436" r:id="rId68"/>
              </w:object>
            </w:r>
            <w:r w:rsidR="00A06AF4" w:rsidRPr="00944340">
              <w:rPr>
                <w:rFonts w:hint="cs"/>
                <w:sz w:val="36"/>
                <w:szCs w:val="36"/>
                <w:rtl/>
              </w:rPr>
              <w:t>.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6AF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من أجل كل حجم مضاف</w:t>
            </w:r>
            <w:r w:rsidR="00264723" w:rsidRPr="00944340">
              <w:rPr>
                <w:position w:val="-6"/>
                <w:sz w:val="36"/>
                <w:szCs w:val="36"/>
              </w:rPr>
              <w:object w:dxaOrig="300" w:dyaOrig="320">
                <v:shape id="_x0000_i1051" type="#_x0000_t75" style="width:15.5pt;height:16pt" o:ole="">
                  <v:imagedata r:id="rId69" o:title=""/>
                </v:shape>
                <o:OLEObject Type="Embed" ProgID="Equation.DSMT4" ShapeID="_x0000_i1051" DrawAspect="Content" ObjectID="_1613246437" r:id="rId70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6AF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نقيس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264723" w:rsidRPr="00264723">
              <w:rPr>
                <w:position w:val="-12"/>
                <w:sz w:val="36"/>
                <w:szCs w:val="36"/>
              </w:rPr>
              <w:object w:dxaOrig="440" w:dyaOrig="380">
                <v:shape id="_x0000_i1052" type="#_x0000_t75" style="width:22.5pt;height:20pt" o:ole="">
                  <v:imagedata r:id="rId71" o:title=""/>
                </v:shape>
                <o:OLEObject Type="Embed" ProgID="Equation.DSMT4" ShapeID="_x0000_i1052" DrawAspect="Content" ObjectID="_1613246438" r:id="rId72"/>
              </w:object>
            </w:r>
            <w:r w:rsidR="00A06AF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المزيج وسُجِلَتْ النتائج في الجدول التالي</w:t>
            </w:r>
            <w:r w:rsidR="00A06AF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: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06AF4" w:rsidRPr="00944340" w:rsidRDefault="00E35CD9" w:rsidP="00A06AF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shape id="_x0000_s6410" type="#_x0000_t202" style="position:absolute;left:0;text-align:left;margin-left:43.45pt;margin-top:2.1pt;width:450.45pt;height:85.25pt;z-index:252838912" filled="f" stroked="f">
                  <v:textbox style="mso-next-textbox:#_x0000_s6410">
                    <w:txbxContent>
                      <w:tbl>
                        <w:tblPr>
                          <w:tblStyle w:val="Grilledutableau"/>
                          <w:bidiVisual/>
                          <w:tblW w:w="0" w:type="auto"/>
                          <w:tblInd w:w="12" w:type="dxa"/>
                          <w:tblLook w:val="04A0"/>
                        </w:tblPr>
                        <w:tblGrid>
                          <w:gridCol w:w="1508"/>
                          <w:gridCol w:w="1508"/>
                          <w:gridCol w:w="1508"/>
                          <w:gridCol w:w="1507"/>
                          <w:gridCol w:w="2789"/>
                        </w:tblGrid>
                        <w:tr w:rsidR="00D76593" w:rsidRPr="00944340" w:rsidTr="00944340">
                          <w:trPr>
                            <w:trHeight w:val="378"/>
                          </w:trPr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 w:hint="cs"/>
                                  <w:sz w:val="40"/>
                                  <w:szCs w:val="40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 w:hint="cs"/>
                                  <w:sz w:val="40"/>
                                  <w:szCs w:val="40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 w:hint="cs"/>
                                  <w:sz w:val="40"/>
                                  <w:szCs w:val="40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1507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 w:hint="cs"/>
                                  <w:sz w:val="40"/>
                                  <w:szCs w:val="40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2789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6"/>
                                  <w:szCs w:val="36"/>
                                  <w:rtl/>
                                </w:rPr>
                              </w:pPr>
                              <w:r w:rsidRPr="00944340">
                                <w:rPr>
                                  <w:position w:val="-12"/>
                                  <w:sz w:val="36"/>
                                  <w:szCs w:val="36"/>
                                </w:rPr>
                                <w:object w:dxaOrig="859" w:dyaOrig="360">
                                  <v:shape id="_x0000_i1249" type="#_x0000_t75" style="width:42.5pt;height:19pt" o:ole="">
                                    <v:imagedata r:id="rId73" o:title=""/>
                                  </v:shape>
                                  <o:OLEObject Type="Embed" ProgID="Equation.DSMT4" ShapeID="_x0000_i1249" DrawAspect="Content" ObjectID="_1613246633" r:id="rId74"/>
                                </w:object>
                              </w:r>
                            </w:p>
                          </w:tc>
                        </w:tr>
                        <w:tr w:rsidR="00D76593" w:rsidRPr="00944340" w:rsidTr="00944340">
                          <w:trPr>
                            <w:trHeight w:val="388"/>
                          </w:trPr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</w:rPr>
                                <w:t>5,72</w:t>
                              </w:r>
                            </w:p>
                          </w:tc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</w:rPr>
                                <w:t>5,09</w:t>
                              </w:r>
                            </w:p>
                          </w:tc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</w:rPr>
                                <w:t>4,65</w:t>
                              </w:r>
                            </w:p>
                          </w:tc>
                          <w:tc>
                            <w:tcPr>
                              <w:tcW w:w="1507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  <w:rtl/>
                                </w:rPr>
                              </w:pPr>
                              <w:r w:rsidRPr="00944340">
                                <w:rPr>
                                  <w:rFonts w:ascii="Adobe Arabic" w:hAnsi="Adobe Arabic" w:cs="Adobe Arabic"/>
                                  <w:sz w:val="40"/>
                                  <w:szCs w:val="40"/>
                                </w:rPr>
                                <w:t>4,02</w:t>
                              </w:r>
                            </w:p>
                          </w:tc>
                          <w:tc>
                            <w:tcPr>
                              <w:tcW w:w="2789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6"/>
                                  <w:szCs w:val="36"/>
                                  <w:rtl/>
                                </w:rPr>
                              </w:pPr>
                              <w:r w:rsidRPr="00944340">
                                <w:rPr>
                                  <w:position w:val="-12"/>
                                  <w:sz w:val="36"/>
                                  <w:szCs w:val="36"/>
                                </w:rPr>
                                <w:object w:dxaOrig="420" w:dyaOrig="360">
                                  <v:shape id="_x0000_i1250" type="#_x0000_t75" style="width:21.5pt;height:19pt" o:ole="">
                                    <v:imagedata r:id="rId75" o:title=""/>
                                  </v:shape>
                                  <o:OLEObject Type="Embed" ProgID="Equation.DSMT4" ShapeID="_x0000_i1250" DrawAspect="Content" ObjectID="_1613246634" r:id="rId76"/>
                                </w:object>
                              </w:r>
                            </w:p>
                          </w:tc>
                        </w:tr>
                        <w:tr w:rsidR="00D76593" w:rsidRPr="00944340" w:rsidTr="00DB577F">
                          <w:trPr>
                            <w:trHeight w:val="512"/>
                          </w:trPr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6"/>
                                  <w:szCs w:val="3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6"/>
                                  <w:szCs w:val="3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08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6"/>
                                  <w:szCs w:val="3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07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rFonts w:ascii="Adobe Arabic" w:hAnsi="Adobe Arabic" w:cs="Adobe Arabic"/>
                                  <w:sz w:val="36"/>
                                  <w:szCs w:val="36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2789" w:type="dxa"/>
                              <w:vAlign w:val="center"/>
                            </w:tcPr>
                            <w:p w:rsidR="00D76593" w:rsidRPr="00944340" w:rsidRDefault="00D76593" w:rsidP="00944340">
                              <w:pPr>
                                <w:bidi/>
                                <w:jc w:val="center"/>
                                <w:rPr>
                                  <w:sz w:val="36"/>
                                  <w:szCs w:val="36"/>
                                  <w:rtl/>
                                </w:rPr>
                              </w:pPr>
                              <w:r w:rsidRPr="00944340">
                                <w:rPr>
                                  <w:position w:val="-12"/>
                                  <w:sz w:val="36"/>
                                  <w:szCs w:val="36"/>
                                </w:rPr>
                                <w:object w:dxaOrig="1780" w:dyaOrig="420">
                                  <v:shape id="_x0000_i1251" type="#_x0000_t75" style="width:89.5pt;height:21.5pt" o:ole="">
                                    <v:imagedata r:id="rId77" o:title=""/>
                                  </v:shape>
                                  <o:OLEObject Type="Embed" ProgID="Equation.DSMT4" ShapeID="_x0000_i1251" DrawAspect="Content" ObjectID="_1613246635" r:id="rId78"/>
                                </w:object>
                              </w:r>
                            </w:p>
                          </w:tc>
                        </w:tr>
                      </w:tbl>
                      <w:p w:rsidR="00D76593" w:rsidRDefault="00D76593"/>
                    </w:txbxContent>
                  </v:textbox>
                </v:shape>
              </w:pict>
            </w:r>
          </w:p>
          <w:p w:rsidR="00A06AF4" w:rsidRPr="00944340" w:rsidRDefault="00A06AF4" w:rsidP="00A06AF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A06AF4" w:rsidRPr="00944340" w:rsidRDefault="00A06AF4" w:rsidP="00A06AF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A06AF4" w:rsidRPr="00944340" w:rsidRDefault="00A06AF4" w:rsidP="00A06AF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4F1D84" w:rsidRPr="00A83784" w:rsidRDefault="00A83784" w:rsidP="00A8378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5A105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</w:t>
            </w:r>
            <w:r w:rsidRP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>-</w:t>
            </w:r>
            <w:r w:rsidR="004F1D84" w:rsidRP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>أكمل الجدول.</w:t>
            </w:r>
          </w:p>
          <w:p w:rsidR="004F1D84" w:rsidRPr="00C0767C" w:rsidRDefault="00C0767C" w:rsidP="00C0767C">
            <w:pPr>
              <w:bidi/>
              <w:ind w:left="283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3</w:t>
            </w:r>
            <w:r w:rsidR="00D21598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- 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>أكتب معادلة إنحلال الحمض</w:t>
            </w:r>
            <w:r w:rsidR="00944340" w:rsidRPr="00944340">
              <w:rPr>
                <w:position w:val="-4"/>
              </w:rPr>
              <w:object w:dxaOrig="499" w:dyaOrig="300">
                <v:shape id="_x0000_i1053" type="#_x0000_t75" style="width:25pt;height:15.5pt" o:ole="">
                  <v:imagedata r:id="rId79" o:title=""/>
                </v:shape>
                <o:OLEObject Type="Embed" ProgID="Equation.DSMT4" ShapeID="_x0000_i1053" DrawAspect="Content" ObjectID="_1613246439" r:id="rId80"/>
              </w:objec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ي الماء، واعط عبارة ثابت الحموضة</w:t>
            </w:r>
            <w:r w:rsidR="00264723" w:rsidRPr="00264723">
              <w:rPr>
                <w:position w:val="-12"/>
              </w:rPr>
              <w:object w:dxaOrig="400" w:dyaOrig="400">
                <v:shape id="_x0000_i1054" type="#_x0000_t75" style="width:21pt;height:20pt" o:ole="">
                  <v:imagedata r:id="rId81" o:title=""/>
                </v:shape>
                <o:OLEObject Type="Embed" ProgID="Equation.DSMT4" ShapeID="_x0000_i1054" DrawAspect="Content" ObjectID="_1613246440" r:id="rId82"/>
              </w:object>
            </w:r>
            <w:r w:rsidR="00D21598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>للثنائية</w:t>
            </w:r>
            <w:r w:rsidR="00D21598" w:rsidRPr="00944340">
              <w:rPr>
                <w:position w:val="-12"/>
              </w:rPr>
              <w:object w:dxaOrig="1120" w:dyaOrig="420">
                <v:shape id="_x0000_i1055" type="#_x0000_t75" style="width:56pt;height:20.5pt" o:ole="">
                  <v:imagedata r:id="rId83" o:title=""/>
                </v:shape>
                <o:OLEObject Type="Embed" ProgID="Equation.DSMT4" ShapeID="_x0000_i1055" DrawAspect="Content" ObjectID="_1613246441" r:id="rId84"/>
              </w:object>
            </w:r>
            <w:r w:rsidR="00D21598" w:rsidRPr="00C0767C">
              <w:rPr>
                <w:rFonts w:hint="cs"/>
                <w:sz w:val="36"/>
                <w:szCs w:val="36"/>
                <w:rtl/>
              </w:rPr>
              <w:t>.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</w:p>
          <w:p w:rsidR="004F1D84" w:rsidRPr="00C0767C" w:rsidRDefault="00C0767C" w:rsidP="00C0767C">
            <w:pPr>
              <w:bidi/>
              <w:ind w:left="283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>4</w:t>
            </w:r>
            <w:r w:rsidRPr="00C0767C"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 xml:space="preserve">- 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كتب معادلة تفاعل الحمض مع شوارد الهيدروكسيد </w:t>
            </w:r>
            <w:r w:rsidR="00264723" w:rsidRPr="00944340">
              <w:rPr>
                <w:position w:val="-12"/>
              </w:rPr>
              <w:object w:dxaOrig="859" w:dyaOrig="440">
                <v:shape id="_x0000_i1056" type="#_x0000_t75" style="width:43pt;height:22pt" o:ole="">
                  <v:imagedata r:id="rId85" o:title=""/>
                </v:shape>
                <o:OLEObject Type="Embed" ProgID="Equation.DSMT4" ShapeID="_x0000_i1056" DrawAspect="Content" ObjectID="_1613246442" r:id="rId86"/>
              </w:object>
            </w:r>
            <w:r w:rsidRPr="00C0767C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نجز جدول تقدم </w:t>
            </w:r>
            <w:r w:rsidR="00CE4D5C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>ال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>تفاعل</w:t>
            </w:r>
            <w:r w:rsidR="00D21598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 w:rsidR="004F1D8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944340" w:rsidRPr="00C0767C" w:rsidRDefault="00A83784" w:rsidP="00C0767C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5A105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5- </w:t>
            </w:r>
            <w:r w:rsidR="00CE4D5C" w:rsidRPr="00C0767C">
              <w:rPr>
                <w:rFonts w:ascii="Adobe Arabic" w:hAnsi="Adobe Arabic" w:cs="Adobe Arabic"/>
                <w:sz w:val="36"/>
                <w:szCs w:val="36"/>
                <w:rtl/>
              </w:rPr>
              <w:t>من أجل إضاف</w:t>
            </w:r>
            <w:r w:rsid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>ة</w:t>
            </w:r>
            <w:r w:rsidR="00CE4D5C" w:rsidRPr="00C0767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C0767C" w:rsidRPr="00C0767C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840" w:dyaOrig="400">
                <v:shape id="_x0000_i1057" type="#_x0000_t75" style="width:42pt;height:20pt" o:ole="">
                  <v:imagedata r:id="rId87" o:title=""/>
                </v:shape>
                <o:OLEObject Type="Embed" ProgID="Equation.DSMT4" ShapeID="_x0000_i1057" DrawAspect="Content" ObjectID="_1613246443" r:id="rId88"/>
              </w:object>
            </w:r>
            <w:r w:rsidR="00CE4D5C" w:rsidRPr="00C0767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يث </w:t>
            </w:r>
            <w:r w:rsidR="00C0767C" w:rsidRPr="00C0767C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80" w:dyaOrig="400">
                <v:shape id="_x0000_i1058" type="#_x0000_t75" style="width:19pt;height:20pt" o:ole="">
                  <v:imagedata r:id="rId89" o:title=""/>
                </v:shape>
                <o:OLEObject Type="Embed" ProgID="Equation.DSMT4" ShapeID="_x0000_i1058" DrawAspect="Content" ObjectID="_1613246444" r:id="rId90"/>
              </w:object>
            </w:r>
            <w:r w:rsidR="00CE4D5C" w:rsidRPr="00C0767C">
              <w:rPr>
                <w:rFonts w:ascii="Adobe Arabic" w:hAnsi="Adobe Arabic" w:cs="Adobe Arabic"/>
                <w:sz w:val="36"/>
                <w:szCs w:val="36"/>
                <w:rtl/>
              </w:rPr>
              <w:t>هو الحجم المضاف عند التكافؤ</w:t>
            </w:r>
            <w:r w:rsidR="00D21598" w:rsidRPr="00C0767C">
              <w:rPr>
                <w:rFonts w:ascii="Adobe Arabic" w:hAnsi="Adobe Arabic" w:cs="Adobe Arabic"/>
                <w:sz w:val="36"/>
                <w:szCs w:val="36"/>
                <w:rtl/>
              </w:rPr>
              <w:t>:</w:t>
            </w:r>
          </w:p>
          <w:p w:rsidR="00CE4D5C" w:rsidRPr="00944340" w:rsidRDefault="00A83784" w:rsidP="00944340">
            <w:pPr>
              <w:bidi/>
              <w:ind w:left="283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sz w:val="36"/>
                <w:szCs w:val="36"/>
              </w:rPr>
              <w:t xml:space="preserve">   </w:t>
            </w:r>
            <w:r w:rsidR="00CE4D5C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أ - عبّر عن ثابت الحموضة </w:t>
            </w:r>
            <w:r w:rsidR="00264723" w:rsidRPr="00264723">
              <w:rPr>
                <w:position w:val="-12"/>
              </w:rPr>
              <w:object w:dxaOrig="380" w:dyaOrig="380">
                <v:shape id="_x0000_i1059" type="#_x0000_t75" style="width:19pt;height:19pt" o:ole="">
                  <v:imagedata r:id="rId91" o:title=""/>
                </v:shape>
                <o:OLEObject Type="Embed" ProgID="Equation.DSMT4" ShapeID="_x0000_i1059" DrawAspect="Content" ObjectID="_1613246445" r:id="rId92"/>
              </w:object>
            </w:r>
            <w:r w:rsidR="00D21598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CE4D5C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دلالة </w:t>
            </w:r>
            <w:r w:rsidR="00C0767C" w:rsidRPr="00944340">
              <w:rPr>
                <w:position w:val="-14"/>
              </w:rPr>
              <w:object w:dxaOrig="3000" w:dyaOrig="480">
                <v:shape id="_x0000_i1060" type="#_x0000_t75" style="width:149.5pt;height:23.5pt" o:ole="">
                  <v:imagedata r:id="rId93" o:title=""/>
                </v:shape>
                <o:OLEObject Type="Embed" ProgID="Equation.DSMT4" ShapeID="_x0000_i1060" DrawAspect="Content" ObjectID="_1613246446" r:id="rId94"/>
              </w:object>
            </w:r>
            <w:r w:rsidR="00D21598" w:rsidRPr="00944340">
              <w:rPr>
                <w:rFonts w:hint="cs"/>
                <w:sz w:val="36"/>
                <w:szCs w:val="36"/>
                <w:rtl/>
              </w:rPr>
              <w:t>.</w:t>
            </w:r>
          </w:p>
          <w:p w:rsidR="00944340" w:rsidRDefault="00944340" w:rsidP="00944340">
            <w:pPr>
              <w:bidi/>
              <w:rPr>
                <w:position w:val="-12"/>
                <w:sz w:val="36"/>
                <w:szCs w:val="36"/>
              </w:rPr>
            </w:pPr>
            <w:r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 w:rsidR="00A83784">
              <w:rPr>
                <w:rFonts w:ascii="Adobe Arabic" w:hAnsi="Adobe Arabic" w:cs="Adobe Arabic"/>
                <w:sz w:val="36"/>
                <w:szCs w:val="36"/>
              </w:rPr>
              <w:t xml:space="preserve">  </w:t>
            </w:r>
            <w:r>
              <w:rPr>
                <w:rFonts w:ascii="Adobe Arabic" w:hAnsi="Adobe Arabic" w:cs="Adobe Arabic"/>
                <w:sz w:val="36"/>
                <w:szCs w:val="36"/>
              </w:rPr>
              <w:t xml:space="preserve">   </w:t>
            </w:r>
            <w:r w:rsidR="00CE4D5C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 أكتب العلاقة </w:t>
            </w:r>
            <w:r w:rsidR="00D21598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التي  تربط كل من المقادير التالية :</w:t>
            </w:r>
            <w:r w:rsidR="00CE4D5C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944340">
              <w:rPr>
                <w:position w:val="-14"/>
                <w:sz w:val="36"/>
                <w:szCs w:val="36"/>
              </w:rPr>
              <w:object w:dxaOrig="2020" w:dyaOrig="440">
                <v:shape id="_x0000_i1061" type="#_x0000_t75" style="width:101.5pt;height:22.5pt" o:ole="">
                  <v:imagedata r:id="rId95" o:title=""/>
                </v:shape>
                <o:OLEObject Type="Embed" ProgID="Equation.DSMT4" ShapeID="_x0000_i1061" DrawAspect="Content" ObjectID="_1613246447" r:id="rId96"/>
              </w:object>
            </w:r>
          </w:p>
          <w:p w:rsidR="00CE4D5C" w:rsidRPr="00944340" w:rsidRDefault="00944340" w:rsidP="009443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position w:val="-12"/>
                <w:sz w:val="36"/>
                <w:szCs w:val="36"/>
              </w:rPr>
              <w:t xml:space="preserve">       </w:t>
            </w:r>
            <w:r w:rsidR="00D21598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ثم</w:t>
            </w:r>
            <w:r w:rsidR="00CE4D5C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ّن أن : </w:t>
            </w:r>
            <w:r>
              <w:rPr>
                <w:rFonts w:ascii="Adobe Arabic" w:hAnsi="Adobe Arabic" w:cs="Adobe Arabic"/>
                <w:sz w:val="36"/>
                <w:szCs w:val="36"/>
              </w:rPr>
              <w:t xml:space="preserve">  </w:t>
            </w:r>
            <w:r w:rsidRPr="00944340">
              <w:rPr>
                <w:position w:val="-12"/>
                <w:sz w:val="36"/>
                <w:szCs w:val="36"/>
              </w:rPr>
              <w:object w:dxaOrig="2220" w:dyaOrig="400">
                <v:shape id="_x0000_i1062" type="#_x0000_t75" style="width:111pt;height:20pt" o:ole="">
                  <v:imagedata r:id="rId97" o:title=""/>
                </v:shape>
                <o:OLEObject Type="Embed" ProgID="Equation.DSMT4" ShapeID="_x0000_i1062" DrawAspect="Content" ObjectID="_1613246448" r:id="rId98"/>
              </w:object>
            </w:r>
          </w:p>
          <w:p w:rsidR="00A04DE4" w:rsidRPr="00944340" w:rsidRDefault="00A83784" w:rsidP="00A8378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6- </w:t>
            </w:r>
            <w:r w:rsidR="00A04DE4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ثل على ورقة ميليمترية البيان </w:t>
            </w:r>
            <w:r w:rsidR="00944340" w:rsidRPr="00944340">
              <w:rPr>
                <w:position w:val="-12"/>
              </w:rPr>
              <w:object w:dxaOrig="1160" w:dyaOrig="380">
                <v:shape id="_x0000_i1063" type="#_x0000_t75" style="width:58pt;height:19.5pt" o:ole="">
                  <v:imagedata r:id="rId99" o:title=""/>
                </v:shape>
                <o:OLEObject Type="Embed" ProgID="Equation.DSMT4" ShapeID="_x0000_i1063" DrawAspect="Content" ObjectID="_1613246449" r:id="rId100"/>
              </w:object>
            </w:r>
            <w:r w:rsidR="00FF4994" w:rsidRPr="00C0767C">
              <w:rPr>
                <w:rFonts w:hint="cs"/>
                <w:sz w:val="36"/>
                <w:szCs w:val="36"/>
                <w:rtl/>
              </w:rPr>
              <w:t>: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 xml:space="preserve">         </w:t>
            </w:r>
            <w:r w:rsidR="00FF499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04DE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باستغلال البيان :</w:t>
            </w:r>
          </w:p>
          <w:p w:rsidR="00A04DE4" w:rsidRPr="00944340" w:rsidRDefault="00A04DE4" w:rsidP="00A04DE4">
            <w:pPr>
              <w:bidi/>
              <w:ind w:left="283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أ - إستنتج قيمة كل من ثابت الحموضة</w:t>
            </w:r>
            <w:r w:rsidR="00944340" w:rsidRPr="00944340">
              <w:rPr>
                <w:position w:val="-12"/>
                <w:sz w:val="36"/>
                <w:szCs w:val="36"/>
              </w:rPr>
              <w:object w:dxaOrig="400" w:dyaOrig="400">
                <v:shape id="_x0000_i1064" type="#_x0000_t75" style="width:20pt;height:20pt" o:ole="">
                  <v:imagedata r:id="rId101" o:title=""/>
                </v:shape>
                <o:OLEObject Type="Embed" ProgID="Equation.DSMT4" ShapeID="_x0000_i1064" DrawAspect="Content" ObjectID="_1613246450" r:id="rId102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حجم التكافؤ </w:t>
            </w:r>
            <w:r w:rsidR="00944340" w:rsidRPr="00944340">
              <w:rPr>
                <w:position w:val="-12"/>
                <w:sz w:val="36"/>
                <w:szCs w:val="36"/>
              </w:rPr>
              <w:object w:dxaOrig="380" w:dyaOrig="400">
                <v:shape id="_x0000_i1065" type="#_x0000_t75" style="width:19.5pt;height:20pt" o:ole="">
                  <v:imagedata r:id="rId103" o:title=""/>
                </v:shape>
                <o:OLEObject Type="Embed" ProgID="Equation.DSMT4" ShapeID="_x0000_i1065" DrawAspect="Content" ObjectID="_1613246451" r:id="rId104"/>
              </w:object>
            </w:r>
            <w:r w:rsidR="00FF4994" w:rsidRPr="00944340">
              <w:rPr>
                <w:rFonts w:hint="cs"/>
                <w:sz w:val="36"/>
                <w:szCs w:val="36"/>
                <w:rtl/>
              </w:rPr>
              <w:t>.</w:t>
            </w:r>
          </w:p>
          <w:p w:rsidR="00A04DE4" w:rsidRPr="00944340" w:rsidRDefault="00A04DE4" w:rsidP="00A04DE4">
            <w:pPr>
              <w:bidi/>
              <w:ind w:left="283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</w:t>
            </w:r>
            <w:r w:rsid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ب - إستنتج قيمة الـ</w:t>
            </w:r>
            <w:r w:rsidR="00944340" w:rsidRPr="00944340">
              <w:rPr>
                <w:position w:val="-12"/>
                <w:sz w:val="36"/>
                <w:szCs w:val="36"/>
              </w:rPr>
              <w:object w:dxaOrig="540" w:dyaOrig="400">
                <v:shape id="_x0000_i1066" type="#_x0000_t75" style="width:27pt;height:20pt" o:ole="">
                  <v:imagedata r:id="rId105" o:title=""/>
                </v:shape>
                <o:OLEObject Type="Embed" ProgID="Equation.DSMT4" ShapeID="_x0000_i1066" DrawAspect="Content" ObjectID="_1613246452" r:id="rId106"/>
              </w:objec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لثنائية</w:t>
            </w:r>
            <w:r w:rsidR="00944340" w:rsidRPr="00944340">
              <w:rPr>
                <w:position w:val="-12"/>
                <w:sz w:val="36"/>
                <w:szCs w:val="36"/>
              </w:rPr>
              <w:object w:dxaOrig="1200" w:dyaOrig="440">
                <v:shape id="_x0000_i1067" type="#_x0000_t75" style="width:60pt;height:22pt" o:ole="">
                  <v:imagedata r:id="rId107" o:title=""/>
                </v:shape>
                <o:OLEObject Type="Embed" ProgID="Equation.DSMT4" ShapeID="_x0000_i1067" DrawAspect="Content" ObjectID="_1613246453" r:id="rId108"/>
              </w:object>
            </w:r>
            <w:r w:rsidR="00FF4994" w:rsidRPr="00944340">
              <w:rPr>
                <w:rFonts w:hint="cs"/>
                <w:sz w:val="36"/>
                <w:szCs w:val="36"/>
                <w:rtl/>
              </w:rPr>
              <w:t>.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032716" w:rsidRPr="00944340" w:rsidRDefault="00A04DE4" w:rsidP="00FF4994">
            <w:pPr>
              <w:bidi/>
              <w:ind w:left="283"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ج - </w:t>
            </w:r>
            <w:r w:rsidR="00032716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حدّد معللا جوابك ، النوع الغالب </w:t>
            </w:r>
            <w:r w:rsidR="00944340" w:rsidRPr="00944340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499" w:dyaOrig="300">
                <v:shape id="_x0000_i1068" type="#_x0000_t75" style="width:24pt;height:15.5pt" o:ole="">
                  <v:imagedata r:id="rId109" o:title=""/>
                </v:shape>
                <o:OLEObject Type="Embed" ProgID="Equation.DSMT4" ShapeID="_x0000_i1068" DrawAspect="Content" ObjectID="_1613246454" r:id="rId110"/>
              </w:object>
            </w:r>
            <w:r w:rsidR="00032716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و </w:t>
            </w:r>
            <w:r w:rsidR="00944340" w:rsidRPr="00944340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400" w:dyaOrig="360">
                <v:shape id="_x0000_i1069" type="#_x0000_t75" style="width:20pt;height:18pt" o:ole="">
                  <v:imagedata r:id="rId111" o:title=""/>
                </v:shape>
                <o:OLEObject Type="Embed" ProgID="Equation.DSMT4" ShapeID="_x0000_i1069" DrawAspect="Content" ObjectID="_1613246455" r:id="rId112"/>
              </w:object>
            </w:r>
            <w:r w:rsidR="00032716" w:rsidRPr="00944340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ند إضافة حجم </w:t>
            </w:r>
            <w:r w:rsidR="00944340" w:rsidRPr="00944340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320" w:dyaOrig="400">
                <v:shape id="_x0000_i1070" type="#_x0000_t75" style="width:66.5pt;height:20pt" o:ole="">
                  <v:imagedata r:id="rId113" o:title=""/>
                </v:shape>
                <o:OLEObject Type="Embed" ProgID="Equation.DSMT4" ShapeID="_x0000_i1070" DrawAspect="Content" ObjectID="_1613246456" r:id="rId114"/>
              </w:object>
            </w:r>
            <w:r w:rsidR="00032716" w:rsidRPr="00944340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A04DE4" w:rsidRPr="00944340" w:rsidRDefault="00A83784" w:rsidP="009443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</w:t>
            </w:r>
            <w:r w:rsidR="00032716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د - </w:t>
            </w:r>
            <w:r w:rsidR="00A04DE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حدّد الحمض</w:t>
            </w:r>
            <w:r w:rsidR="00FF499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جهول</w:t>
            </w:r>
            <w:r w:rsidR="00944340" w:rsidRPr="00944340">
              <w:rPr>
                <w:position w:val="-4"/>
                <w:sz w:val="36"/>
                <w:szCs w:val="36"/>
              </w:rPr>
              <w:object w:dxaOrig="499" w:dyaOrig="300">
                <v:shape id="_x0000_i1071" type="#_x0000_t75" style="width:25pt;height:15.5pt" o:ole="">
                  <v:imagedata r:id="rId115" o:title=""/>
                </v:shape>
                <o:OLEObject Type="Embed" ProgID="Equation.DSMT4" ShapeID="_x0000_i1071" DrawAspect="Content" ObjectID="_1613246457" r:id="rId116"/>
              </w:object>
            </w:r>
            <w:r w:rsidR="00A04DE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ن بين الأحماض المقدمة في الجدول أسفله </w:t>
            </w:r>
            <w:r w:rsidR="00FF4994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83"/>
              <w:gridCol w:w="2726"/>
              <w:gridCol w:w="2896"/>
              <w:gridCol w:w="2451"/>
            </w:tblGrid>
            <w:tr w:rsidR="00C0041C" w:rsidRPr="00944340" w:rsidTr="003102D5">
              <w:tc>
                <w:tcPr>
                  <w:tcW w:w="2593" w:type="dxa"/>
                  <w:vAlign w:val="center"/>
                </w:tcPr>
                <w:p w:rsidR="00C0041C" w:rsidRPr="00944340" w:rsidRDefault="00C0041C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rFonts w:ascii="Adobe Arabic" w:hAnsi="Adobe Arabic" w:cs="Adobe Arabic" w:hint="cs"/>
                      <w:sz w:val="36"/>
                      <w:szCs w:val="36"/>
                      <w:rtl/>
                    </w:rPr>
                    <w:t xml:space="preserve">الثنائية </w:t>
                  </w:r>
                  <w:r w:rsidR="00944340" w:rsidRPr="00944340">
                    <w:rPr>
                      <w:position w:val="-10"/>
                      <w:sz w:val="36"/>
                      <w:szCs w:val="36"/>
                    </w:rPr>
                    <w:object w:dxaOrig="980" w:dyaOrig="360">
                      <v:shape id="_x0000_i1072" type="#_x0000_t75" style="width:49pt;height:18pt" o:ole="">
                        <v:imagedata r:id="rId117" o:title=""/>
                      </v:shape>
                      <o:OLEObject Type="Embed" ProgID="Equation.DSMT4" ShapeID="_x0000_i1072" DrawAspect="Content" ObjectID="_1613246458" r:id="rId118"/>
                    </w:object>
                  </w:r>
                </w:p>
              </w:tc>
              <w:tc>
                <w:tcPr>
                  <w:tcW w:w="2594" w:type="dxa"/>
                  <w:vAlign w:val="center"/>
                </w:tcPr>
                <w:p w:rsidR="00C0041C" w:rsidRPr="00944340" w:rsidRDefault="00944340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position w:val="-12"/>
                      <w:sz w:val="36"/>
                      <w:szCs w:val="36"/>
                    </w:rPr>
                    <w:object w:dxaOrig="2500" w:dyaOrig="380">
                      <v:shape id="_x0000_i1073" type="#_x0000_t75" style="width:125.5pt;height:19pt" o:ole="">
                        <v:imagedata r:id="rId119" o:title=""/>
                      </v:shape>
                      <o:OLEObject Type="Embed" ProgID="Equation.DSMT4" ShapeID="_x0000_i1073" DrawAspect="Content" ObjectID="_1613246459" r:id="rId120"/>
                    </w:object>
                  </w:r>
                </w:p>
              </w:tc>
              <w:tc>
                <w:tcPr>
                  <w:tcW w:w="2594" w:type="dxa"/>
                  <w:vAlign w:val="center"/>
                </w:tcPr>
                <w:p w:rsidR="00C0041C" w:rsidRPr="00944340" w:rsidRDefault="00944340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position w:val="-12"/>
                      <w:sz w:val="36"/>
                      <w:szCs w:val="36"/>
                    </w:rPr>
                    <w:object w:dxaOrig="2680" w:dyaOrig="380">
                      <v:shape id="_x0000_i1074" type="#_x0000_t75" style="width:134pt;height:19pt" o:ole="">
                        <v:imagedata r:id="rId121" o:title=""/>
                      </v:shape>
                      <o:OLEObject Type="Embed" ProgID="Equation.DSMT4" ShapeID="_x0000_i1074" DrawAspect="Content" ObjectID="_1613246460" r:id="rId122"/>
                    </w:object>
                  </w:r>
                </w:p>
              </w:tc>
              <w:tc>
                <w:tcPr>
                  <w:tcW w:w="2594" w:type="dxa"/>
                  <w:vAlign w:val="center"/>
                </w:tcPr>
                <w:p w:rsidR="00C0041C" w:rsidRPr="00944340" w:rsidRDefault="00944340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position w:val="-10"/>
                      <w:sz w:val="36"/>
                      <w:szCs w:val="36"/>
                    </w:rPr>
                    <w:object w:dxaOrig="1420" w:dyaOrig="360">
                      <v:shape id="_x0000_i1075" type="#_x0000_t75" style="width:71.5pt;height:18pt" o:ole="">
                        <v:imagedata r:id="rId123" o:title=""/>
                      </v:shape>
                      <o:OLEObject Type="Embed" ProgID="Equation.DSMT4" ShapeID="_x0000_i1075" DrawAspect="Content" ObjectID="_1613246461" r:id="rId124"/>
                    </w:object>
                  </w:r>
                </w:p>
              </w:tc>
            </w:tr>
            <w:tr w:rsidR="00C0041C" w:rsidRPr="00944340" w:rsidTr="003102D5">
              <w:tc>
                <w:tcPr>
                  <w:tcW w:w="2593" w:type="dxa"/>
                  <w:vAlign w:val="center"/>
                </w:tcPr>
                <w:p w:rsidR="00C0041C" w:rsidRPr="00944340" w:rsidRDefault="003102D5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rFonts w:ascii="Adobe Arabic" w:hAnsi="Adobe Arabic" w:cs="Adobe Arabic" w:hint="cs"/>
                      <w:sz w:val="36"/>
                      <w:szCs w:val="36"/>
                      <w:rtl/>
                    </w:rPr>
                    <w:t>الــ</w:t>
                  </w:r>
                  <w:r w:rsidRPr="00944340">
                    <w:rPr>
                      <w:position w:val="-12"/>
                      <w:sz w:val="36"/>
                      <w:szCs w:val="36"/>
                    </w:rPr>
                    <w:object w:dxaOrig="560" w:dyaOrig="360">
                      <v:shape id="_x0000_i1076" type="#_x0000_t75" style="width:28pt;height:18.5pt" o:ole="">
                        <v:imagedata r:id="rId125" o:title=""/>
                      </v:shape>
                      <o:OLEObject Type="Embed" ProgID="Equation.DSMT4" ShapeID="_x0000_i1076" DrawAspect="Content" ObjectID="_1613246462" r:id="rId126"/>
                    </w:object>
                  </w:r>
                </w:p>
              </w:tc>
              <w:tc>
                <w:tcPr>
                  <w:tcW w:w="2594" w:type="dxa"/>
                  <w:vAlign w:val="center"/>
                </w:tcPr>
                <w:p w:rsidR="00C0041C" w:rsidRPr="00944340" w:rsidRDefault="003102D5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position w:val="-10"/>
                      <w:sz w:val="36"/>
                      <w:szCs w:val="36"/>
                    </w:rPr>
                    <w:object w:dxaOrig="580" w:dyaOrig="340">
                      <v:shape id="_x0000_i1077" type="#_x0000_t75" style="width:29.5pt;height:16.5pt" o:ole="">
                        <v:imagedata r:id="rId127" o:title=""/>
                      </v:shape>
                      <o:OLEObject Type="Embed" ProgID="Equation.DSMT4" ShapeID="_x0000_i1077" DrawAspect="Content" ObjectID="_1613246463" r:id="rId128"/>
                    </w:object>
                  </w:r>
                </w:p>
              </w:tc>
              <w:tc>
                <w:tcPr>
                  <w:tcW w:w="2594" w:type="dxa"/>
                  <w:vAlign w:val="center"/>
                </w:tcPr>
                <w:p w:rsidR="00C0041C" w:rsidRPr="00944340" w:rsidRDefault="003102D5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position w:val="-10"/>
                      <w:sz w:val="36"/>
                      <w:szCs w:val="36"/>
                    </w:rPr>
                    <w:object w:dxaOrig="580" w:dyaOrig="340">
                      <v:shape id="_x0000_i1078" type="#_x0000_t75" style="width:29.5pt;height:16.5pt" o:ole="">
                        <v:imagedata r:id="rId129" o:title=""/>
                      </v:shape>
                      <o:OLEObject Type="Embed" ProgID="Equation.DSMT4" ShapeID="_x0000_i1078" DrawAspect="Content" ObjectID="_1613246464" r:id="rId130"/>
                    </w:object>
                  </w:r>
                </w:p>
              </w:tc>
              <w:tc>
                <w:tcPr>
                  <w:tcW w:w="2594" w:type="dxa"/>
                  <w:vAlign w:val="center"/>
                </w:tcPr>
                <w:p w:rsidR="00C0041C" w:rsidRPr="00944340" w:rsidRDefault="003102D5" w:rsidP="003102D5">
                  <w:pPr>
                    <w:bidi/>
                    <w:jc w:val="center"/>
                    <w:rPr>
                      <w:rFonts w:ascii="Adobe Arabic" w:hAnsi="Adobe Arabic" w:cs="Adobe Arabic"/>
                      <w:sz w:val="36"/>
                      <w:szCs w:val="36"/>
                      <w:rtl/>
                    </w:rPr>
                  </w:pPr>
                  <w:r w:rsidRPr="00944340">
                    <w:rPr>
                      <w:position w:val="-10"/>
                      <w:sz w:val="36"/>
                      <w:szCs w:val="36"/>
                    </w:rPr>
                    <w:object w:dxaOrig="420" w:dyaOrig="340">
                      <v:shape id="_x0000_i1079" type="#_x0000_t75" style="width:20.5pt;height:16.5pt" o:ole="">
                        <v:imagedata r:id="rId131" o:title=""/>
                      </v:shape>
                      <o:OLEObject Type="Embed" ProgID="Equation.DSMT4" ShapeID="_x0000_i1079" DrawAspect="Content" ObjectID="_1613246465" r:id="rId132"/>
                    </w:object>
                  </w:r>
                </w:p>
              </w:tc>
            </w:tr>
          </w:tbl>
          <w:p w:rsidR="00E05D78" w:rsidRDefault="00E35CD9" w:rsidP="00E05D78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</w:rPr>
            </w:pPr>
            <w:r w:rsidRPr="00E35CD9">
              <w:rPr>
                <w:rFonts w:ascii="Adobe Arabic" w:hAnsi="Adobe Arabic" w:cs="Adobe Arabic"/>
                <w:noProof/>
                <w:sz w:val="36"/>
                <w:szCs w:val="36"/>
                <w:lang w:eastAsia="fr-FR"/>
              </w:rPr>
              <w:pict>
                <v:group id="_x0000_s1349" style="position:absolute;left:0;text-align:left;margin-left:8.05pt;margin-top:7.45pt;width:189.05pt;height:139.75pt;z-index:251912192;mso-position-horizontal-relative:text;mso-position-vertical-relative:text" coordorigin="894,2581" coordsize="3781,2795">
                  <v:oval id="_x0000_s1339" style="position:absolute;left:1366;top:3611;width:1923;height:636;rotation:1892070fd" filled="f"/>
                  <v:oval id="_x0000_s1340" style="position:absolute;left:894;top:4055;width:2309;height:644;rotation:-805947fd" filled="f"/>
                  <v:oval id="_x0000_s1338" style="position:absolute;left:1871;top:3700;width:1431;height:568;rotation:3884986fd" filled="f" strokecolor="#0d0d0d [3069]"/>
                  <v:oval id="_x0000_s1335" style="position:absolute;left:2564;top:4057;width:252;height:356" fillcolor="#f2f2f2 [3052]"/>
                  <v:shape id="_x0000_s1331" type="#_x0000_t32" style="position:absolute;left:2693;top:2581;width:0;height:1644;flip:x y" o:connectortype="straight">
                    <v:stroke endarrow="block"/>
                  </v:shape>
                  <v:shape id="_x0000_s1334" type="#_x0000_t32" style="position:absolute;left:1767;top:4246;width:926;height:934;flip:x" o:connectortype="straight">
                    <v:stroke endarrow="block"/>
                  </v:shape>
                  <v:shape id="_x0000_s1332" type="#_x0000_t32" style="position:absolute;left:2693;top:4246;width:1644;height:0" o:connectortype="straight">
                    <v:stroke endarrow="block"/>
                  </v:shape>
                  <v:oval id="_x0000_s1341" style="position:absolute;left:2218;top:3316;width:85;height:85;mso-position-horizontal-relative:margin" fillcolor="black"/>
                  <v:oval id="_x0000_s1342" style="position:absolute;left:1449;top:3593;width:85;height:85;mso-position-horizontal-relative:margin" fillcolor="black"/>
                  <v:oval id="_x0000_s1343" style="position:absolute;left:1188;top:4723;width:85;height:85;mso-position-horizontal-relative:margin" fillcolor="black"/>
                  <v:shape id="_x0000_s1344" type="#_x0000_t202" style="position:absolute;left:3289;top:4507;width:1386;height:458" filled="f" fillcolor="#f2f2f2 [3052]" stroked="f">
                    <v:textbox style="mso-next-textbox:#_x0000_s1344">
                      <w:txbxContent>
                        <w:p w:rsidR="00D76593" w:rsidRDefault="00D76593">
                          <w:r>
                            <w:rPr>
                              <w:rFonts w:hint="cs"/>
                              <w:rtl/>
                            </w:rPr>
                            <w:t xml:space="preserve">الشكل -1-   </w:t>
                          </w:r>
                        </w:p>
                      </w:txbxContent>
                    </v:textbox>
                  </v:shape>
                  <v:shape id="_x0000_s1345" type="#_x0000_t202" style="position:absolute;left:1979;top:2947;width:486;height:427;mso-wrap-style:none" filled="f" stroked="f">
                    <v:textbox style="mso-next-textbox:#_x0000_s1345">
                      <w:txbxContent>
                        <w:p w:rsidR="00D76593" w:rsidRDefault="00D76593">
                          <w:r w:rsidRPr="0002797F">
                            <w:rPr>
                              <w:position w:val="-4"/>
                            </w:rPr>
                            <w:object w:dxaOrig="260" w:dyaOrig="260">
                              <v:shape id="_x0000_i1252" type="#_x0000_t75" style="width:10pt;height:10pt" o:ole="">
                                <v:imagedata r:id="rId133" o:title=""/>
                              </v:shape>
                              <o:OLEObject Type="Embed" ProgID="Equation.DSMT4" ShapeID="_x0000_i1252" DrawAspect="Content" ObjectID="_1613246636" r:id="rId134"/>
                            </w:object>
                          </w:r>
                        </w:p>
                      </w:txbxContent>
                    </v:textbox>
                  </v:shape>
                  <v:shape id="_x0000_s1346" type="#_x0000_t202" style="position:absolute;left:1061;top:3414;width:490;height:431;mso-wrap-style:none" filled="f" stroked="f">
                    <v:textbox style="mso-next-textbox:#_x0000_s1346">
                      <w:txbxContent>
                        <w:p w:rsidR="00D76593" w:rsidRDefault="00D76593">
                          <w:r w:rsidRPr="0002797F">
                            <w:rPr>
                              <w:position w:val="-4"/>
                            </w:rPr>
                            <w:object w:dxaOrig="240" w:dyaOrig="260">
                              <v:shape id="_x0000_i1253" type="#_x0000_t75" style="width:10pt;height:11pt" o:ole="">
                                <v:imagedata r:id="rId135" o:title=""/>
                              </v:shape>
                              <o:OLEObject Type="Embed" ProgID="Equation.DSMT4" ShapeID="_x0000_i1253" DrawAspect="Content" ObjectID="_1613246637" r:id="rId136"/>
                            </w:object>
                          </w:r>
                        </w:p>
                      </w:txbxContent>
                    </v:textbox>
                  </v:shape>
                  <v:shape id="_x0000_s1347" type="#_x0000_t202" style="position:absolute;left:967;top:4723;width:490;height:653;mso-wrap-style:none" filled="f" stroked="f">
                    <v:textbox style="mso-next-textbox:#_x0000_s1347;mso-fit-shape-to-text:t">
                      <w:txbxContent>
                        <w:p w:rsidR="00D76593" w:rsidRDefault="00D76593" w:rsidP="00FA0C9F">
                          <w:r w:rsidRPr="00FA0C9F">
                            <w:rPr>
                              <w:position w:val="-6"/>
                            </w:rPr>
                            <w:object w:dxaOrig="240" w:dyaOrig="279">
                              <v:shape id="_x0000_i1254" type="#_x0000_t75" style="width:10pt;height:11.5pt" o:ole="">
                                <v:imagedata r:id="rId137" o:title=""/>
                              </v:shape>
                              <o:OLEObject Type="Embed" ProgID="Equation.DSMT4" ShapeID="_x0000_i1254" DrawAspect="Content" ObjectID="_1613246638" r:id="rId138"/>
                            </w:object>
                          </w:r>
                        </w:p>
                      </w:txbxContent>
                    </v:textbox>
                  </v:shape>
                  <v:shape id="_x0000_s1348" type="#_x0000_t202" style="position:absolute;left:2218;top:3678;width:1058;height:674;mso-wrap-style:none" filled="f" stroked="f">
                    <v:textbox style="mso-next-textbox:#_x0000_s1348;mso-fit-shape-to-text:t">
                      <w:txbxContent>
                        <w:p w:rsidR="00D76593" w:rsidRDefault="00D76593" w:rsidP="00FA0C9F">
                          <w:r w:rsidRPr="00FA0C9F">
                            <w:rPr>
                              <w:position w:val="-10"/>
                            </w:rPr>
                            <w:object w:dxaOrig="960" w:dyaOrig="340">
                              <v:shape id="_x0000_i1255" type="#_x0000_t75" style="width:38.5pt;height:14.5pt" o:ole="">
                                <v:imagedata r:id="rId139" o:title=""/>
                              </v:shape>
                              <o:OLEObject Type="Embed" ProgID="Equation.DSMT4" ShapeID="_x0000_i1255" DrawAspect="Content" ObjectID="_1613246639" r:id="rId140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3102D5" w:rsidRPr="00944340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يعطى : </w:t>
            </w:r>
            <w:r w:rsidR="00944340" w:rsidRPr="00944340">
              <w:rPr>
                <w:position w:val="-18"/>
                <w:sz w:val="36"/>
                <w:szCs w:val="36"/>
              </w:rPr>
              <w:object w:dxaOrig="1820" w:dyaOrig="460">
                <v:shape id="_x0000_i1080" type="#_x0000_t75" style="width:91.5pt;height:23pt" o:ole="">
                  <v:imagedata r:id="rId141" o:title=""/>
                </v:shape>
                <o:OLEObject Type="Embed" ProgID="Equation.DSMT4" ShapeID="_x0000_i1080" DrawAspect="Content" ObjectID="_1613246466" r:id="rId142"/>
              </w:object>
            </w:r>
          </w:p>
          <w:p w:rsidR="00496623" w:rsidRPr="00E05D78" w:rsidRDefault="00496623" w:rsidP="00E05D78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 w:rsidRPr="00944340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التمرين الثاني </w:t>
            </w:r>
            <w:r w:rsidR="003102D5" w:rsidRPr="00944340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>(</w:t>
            </w:r>
            <w:r w:rsidR="00E1759E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</w:rPr>
              <w:t>4 ,5</w:t>
            </w:r>
            <w:r w:rsidR="003102D5" w:rsidRPr="00944340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 ن) </w:t>
            </w:r>
          </w:p>
          <w:p w:rsidR="00391069" w:rsidRDefault="00EB392A" w:rsidP="00496623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ثبت العالم الفلكي بوهان كبلر في 1609 أن النظام الذي وضعه كوبرنيكس </w:t>
            </w:r>
          </w:p>
          <w:p w:rsidR="00A83784" w:rsidRDefault="00EB392A" w:rsidP="00391069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ن مركزية الشمس هو الوحيد الذي يعكس الحقيقة بدقة و </w:t>
            </w:r>
          </w:p>
          <w:p w:rsidR="00A83784" w:rsidRDefault="00EB392A" w:rsidP="00A8378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عن طريق عمليات حسابية معقدة و متعددة ، وضع</w:t>
            </w:r>
          </w:p>
          <w:p w:rsidR="006B63EF" w:rsidRPr="00944340" w:rsidRDefault="00EB392A" w:rsidP="00E05D78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بلر القوانين الثلاث الهامة</w:t>
            </w:r>
            <w:r w:rsidR="00A83784">
              <w:rPr>
                <w:rFonts w:ascii="Adobe Arabic" w:hAnsi="Adobe Arabic" w:cs="Adobe Arabic" w:hint="cs"/>
                <w:sz w:val="36"/>
                <w:szCs w:val="36"/>
                <w:rtl/>
                <w:lang w:bidi="ar-DZ"/>
              </w:rPr>
              <w:t xml:space="preserve">  </w:t>
            </w: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فيما يتعلق بحركة الكواكب.</w:t>
            </w:r>
          </w:p>
          <w:p w:rsidR="006B63EF" w:rsidRDefault="00EB392A" w:rsidP="00A8378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شكل -1- </w:t>
            </w:r>
            <w:r w:rsidR="00AC137E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يعطي نموذج تقريبي لمدارات ثلاث كواكب</w:t>
            </w:r>
            <w:r w:rsidR="002F5CCF" w:rsidRPr="00944340">
              <w:rPr>
                <w:position w:val="-10"/>
                <w:sz w:val="36"/>
                <w:szCs w:val="36"/>
              </w:rPr>
              <w:object w:dxaOrig="1240" w:dyaOrig="320">
                <v:shape id="_x0000_i1081" type="#_x0000_t75" style="width:62pt;height:16pt" o:ole="">
                  <v:imagedata r:id="rId143" o:title=""/>
                </v:shape>
                <o:OLEObject Type="Embed" ProgID="Equation.DSMT4" ShapeID="_x0000_i1081" DrawAspect="Content" ObjectID="_1613246467" r:id="rId144"/>
              </w:object>
            </w:r>
            <w:r w:rsidR="00AC137E"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ن المجموعة </w:t>
            </w:r>
          </w:p>
          <w:p w:rsidR="00391069" w:rsidRPr="00391069" w:rsidRDefault="00AC137E" w:rsidP="006B63EF">
            <w:pPr>
              <w:bidi/>
              <w:rPr>
                <w:rFonts w:ascii="Adobe Arabic" w:hAnsi="Adobe Arabic" w:cs="Adobe Arabic"/>
                <w:sz w:val="36"/>
                <w:szCs w:val="36"/>
                <w:rtl/>
                <w:lang w:bidi="ar-DZ"/>
              </w:rPr>
            </w:pPr>
            <w:r w:rsidRPr="00944340">
              <w:rPr>
                <w:rFonts w:ascii="Adobe Arabic" w:hAnsi="Adobe Arabic" w:cs="Adobe Arabic" w:hint="cs"/>
                <w:sz w:val="36"/>
                <w:szCs w:val="36"/>
                <w:rtl/>
              </w:rPr>
              <w:t>الشمسية تدور حول الشمس في معلم هليومركزي.</w:t>
            </w:r>
          </w:p>
          <w:p w:rsidR="00AC137E" w:rsidRPr="00391069" w:rsidRDefault="00AC137E" w:rsidP="00AC137E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>1 - هل القانون الأول لكبلر محقق ؟ ذكّر بالقانونين المتبقيين.</w:t>
            </w:r>
          </w:p>
          <w:p w:rsidR="002F5CCF" w:rsidRPr="00391069" w:rsidRDefault="002F5CCF" w:rsidP="00391069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>2 -</w:t>
            </w:r>
            <w:r w:rsidR="00455AB3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لتسهيل الدراسة نعتبر أن الكوكب </w:t>
            </w:r>
            <w:r w:rsidR="00455AB3" w:rsidRPr="00391069">
              <w:rPr>
                <w:position w:val="-10"/>
                <w:sz w:val="36"/>
                <w:szCs w:val="36"/>
              </w:rPr>
              <w:object w:dxaOrig="420" w:dyaOrig="320">
                <v:shape id="_x0000_i1082" type="#_x0000_t75" style="width:20.5pt;height:16pt" o:ole="">
                  <v:imagedata r:id="rId145" o:title=""/>
                </v:shape>
                <o:OLEObject Type="Embed" ProgID="Equation.DSMT4" ShapeID="_x0000_i1082" DrawAspect="Content" ObjectID="_1613246468" r:id="rId146"/>
              </w:object>
            </w:r>
            <w:r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455AB3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ذي يمثل الأرض له حركة دائرية حول الشمس </w:t>
            </w:r>
            <w:r w:rsidR="00455AB3"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أنها لاتخضع إلا لقوة وحيدة هي تأثير الشمس عليها و البٌعد </w:t>
            </w:r>
            <w:r w:rsidR="00C441D4"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ين مركزي الكوكبين </w:t>
            </w:r>
            <w:r w:rsidR="00C441D4" w:rsidRPr="00391069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320" w:dyaOrig="320">
                <v:shape id="_x0000_i1083" type="#_x0000_t75" style="width:16pt;height:16pt" o:ole="">
                  <v:imagedata r:id="rId147" o:title=""/>
                </v:shape>
                <o:OLEObject Type="Embed" ProgID="Equation.DSMT4" ShapeID="_x0000_i1083" DrawAspect="Content" ObjectID="_1613246469" r:id="rId148"/>
              </w:object>
            </w:r>
          </w:p>
          <w:p w:rsidR="00C441D4" w:rsidRPr="00391069" w:rsidRDefault="00391069" w:rsidP="00A8378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position w:val="-10"/>
                <w:sz w:val="36"/>
                <w:szCs w:val="36"/>
              </w:rPr>
              <w:lastRenderedPageBreak/>
              <w:t xml:space="preserve">           </w:t>
            </w:r>
            <w:r w:rsidR="00C441D4" w:rsidRPr="00391069">
              <w:rPr>
                <w:rFonts w:ascii="Adobe Arabic" w:hAnsi="Adobe Arabic" w:cs="Adobe Arabic"/>
                <w:position w:val="-10"/>
                <w:sz w:val="36"/>
                <w:szCs w:val="36"/>
                <w:rtl/>
              </w:rPr>
              <w:t>أ - أثبت أن حركة كوكب الأرض حول الشمس دائرية منتظمة.</w:t>
            </w:r>
          </w:p>
          <w:p w:rsidR="00C441D4" w:rsidRPr="00391069" w:rsidRDefault="00391069" w:rsidP="00A83784">
            <w:pPr>
              <w:bidi/>
              <w:rPr>
                <w:position w:val="-10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sz w:val="36"/>
                <w:szCs w:val="36"/>
              </w:rPr>
              <w:t xml:space="preserve">          </w:t>
            </w:r>
            <w:r w:rsidR="00C441D4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إذا علمت أن شدة قوة جذب الشمس للأرض </w:t>
            </w:r>
            <w:r w:rsidR="00C441D4" w:rsidRPr="00391069">
              <w:rPr>
                <w:position w:val="-14"/>
                <w:sz w:val="36"/>
                <w:szCs w:val="36"/>
              </w:rPr>
              <w:object w:dxaOrig="1840" w:dyaOrig="400">
                <v:shape id="_x0000_i1084" type="#_x0000_t75" style="width:92pt;height:20pt" o:ole="">
                  <v:imagedata r:id="rId149" o:title=""/>
                </v:shape>
                <o:OLEObject Type="Embed" ProgID="Equation.DSMT4" ShapeID="_x0000_i1084" DrawAspect="Content" ObjectID="_1613246470" r:id="rId150"/>
              </w:object>
            </w:r>
            <w:r>
              <w:rPr>
                <w:rFonts w:hint="cs"/>
                <w:position w:val="-14"/>
                <w:sz w:val="36"/>
                <w:szCs w:val="36"/>
                <w:rtl/>
              </w:rPr>
              <w:t xml:space="preserve"> </w:t>
            </w:r>
            <w:r w:rsidR="00C441D4" w:rsidRPr="00391069">
              <w:rPr>
                <w:rFonts w:ascii="Adobe Arabic" w:hAnsi="Adobe Arabic" w:cs="Adobe Arabic"/>
                <w:sz w:val="36"/>
                <w:szCs w:val="36"/>
                <w:rtl/>
              </w:rPr>
              <w:t>أوجد كتلة الشمس .</w:t>
            </w:r>
          </w:p>
          <w:p w:rsidR="00A83784" w:rsidRDefault="00E35CD9" w:rsidP="00A83784">
            <w:pPr>
              <w:bidi/>
              <w:rPr>
                <w:position w:val="-10"/>
                <w:sz w:val="36"/>
                <w:szCs w:val="36"/>
                <w:rtl/>
              </w:rPr>
            </w:pPr>
            <w:r w:rsidRPr="00E35CD9"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6411" style="position:absolute;left:0;text-align:left;margin-left:2.85pt;margin-top:30.35pt;width:225.75pt;height:247.2pt;z-index:252848128" coordorigin="1401,4794" coordsize="4515,4944">
                  <v:group id="_x0000_s1572" style="position:absolute;left:1805;top:5320;width:3402;height:3402" coordorigin="11100,4725" coordsize="3402,3402" o:regroupid="8">
                    <v:line id="_x0000_s1412" style="position:absolute" from="11100,4725" to="11100,8127" strokecolor="#c000c0" strokeweight=".25pt">
                      <v:stroke dashstyle="1 1" endcap="round"/>
                    </v:line>
                    <v:line id="_x0000_s1413" style="position:absolute" from="11157,4725" to="11157,8127" strokecolor="#c000c0" strokeweight=".25pt">
                      <v:stroke dashstyle="1 1" endcap="round"/>
                    </v:line>
                    <v:line id="_x0000_s1414" style="position:absolute" from="11213,4725" to="11213,8127" strokecolor="#c000c0" strokeweight=".25pt">
                      <v:stroke dashstyle="1 1" endcap="round"/>
                    </v:line>
                    <v:line id="_x0000_s1415" style="position:absolute" from="11270,4725" to="11270,8127" strokecolor="#c000c0" strokeweight=".25pt">
                      <v:stroke dashstyle="1 1" endcap="round"/>
                    </v:line>
                    <v:line id="_x0000_s1416" style="position:absolute" from="11327,4725" to="11327,8127" strokecolor="#c000c0" strokeweight=".25pt">
                      <v:stroke dashstyle="1 1" endcap="round"/>
                    </v:line>
                    <v:line id="_x0000_s1417" style="position:absolute" from="11383,4725" to="11383,8127" strokecolor="#c000c0" strokeweight=".25pt">
                      <v:stroke dashstyle="1 1" endcap="round"/>
                    </v:line>
                    <v:line id="_x0000_s1418" style="position:absolute" from="11440,4725" to="11440,8127" strokecolor="#c000c0" strokeweight=".25pt">
                      <v:stroke dashstyle="1 1" endcap="round"/>
                    </v:line>
                    <v:line id="_x0000_s1419" style="position:absolute" from="11497,4725" to="11497,8127" strokecolor="#c000c0" strokeweight=".25pt">
                      <v:stroke dashstyle="1 1" endcap="round"/>
                    </v:line>
                    <v:line id="_x0000_s1420" style="position:absolute" from="11554,4725" to="11554,8127" strokecolor="#c000c0" strokeweight=".25pt">
                      <v:stroke dashstyle="1 1" endcap="round"/>
                    </v:line>
                    <v:line id="_x0000_s1421" style="position:absolute" from="11610,4725" to="11610,8127" strokecolor="#c000c0" strokeweight=".25pt">
                      <v:stroke dashstyle="1 1" endcap="round"/>
                    </v:line>
                    <v:line id="_x0000_s1422" style="position:absolute" from="11667,4725" to="11667,8127" strokecolor="#c000c0" strokeweight=".25pt">
                      <v:stroke dashstyle="1 1" endcap="round"/>
                    </v:line>
                    <v:line id="_x0000_s1423" style="position:absolute" from="11724,4725" to="11724,8127" strokecolor="#c000c0" strokeweight=".25pt">
                      <v:stroke dashstyle="1 1" endcap="round"/>
                    </v:line>
                    <v:line id="_x0000_s1424" style="position:absolute" from="11780,4725" to="11780,8127" strokecolor="#c000c0" strokeweight=".25pt">
                      <v:stroke dashstyle="1 1" endcap="round"/>
                    </v:line>
                    <v:line id="_x0000_s1425" style="position:absolute" from="11837,4725" to="11837,8127" strokecolor="#c000c0" strokeweight=".25pt">
                      <v:stroke dashstyle="1 1" endcap="round"/>
                    </v:line>
                    <v:line id="_x0000_s1426" style="position:absolute" from="11894,4725" to="11894,8127" strokecolor="#c000c0" strokeweight=".25pt">
                      <v:stroke dashstyle="1 1" endcap="round"/>
                    </v:line>
                    <v:line id="_x0000_s1427" style="position:absolute" from="11950,4725" to="11950,8127" strokecolor="#c000c0" strokeweight=".25pt">
                      <v:stroke dashstyle="1 1" endcap="round"/>
                    </v:line>
                    <v:line id="_x0000_s1428" style="position:absolute" from="12007,4725" to="12007,8127" strokecolor="#c000c0" strokeweight=".25pt">
                      <v:stroke dashstyle="1 1" endcap="round"/>
                    </v:line>
                    <v:line id="_x0000_s1429" style="position:absolute" from="12064,4725" to="12064,8127" strokecolor="#c000c0" strokeweight=".25pt">
                      <v:stroke dashstyle="1 1" endcap="round"/>
                    </v:line>
                    <v:line id="_x0000_s1430" style="position:absolute" from="12120,4725" to="12120,8127" strokecolor="#c000c0" strokeweight=".25pt">
                      <v:stroke dashstyle="1 1" endcap="round"/>
                    </v:line>
                    <v:line id="_x0000_s1431" style="position:absolute" from="12177,4725" to="12177,8127" strokecolor="#c000c0" strokeweight=".25pt">
                      <v:stroke dashstyle="1 1" endcap="round"/>
                    </v:line>
                    <v:line id="_x0000_s1432" style="position:absolute" from="12234,4725" to="12234,8127" strokecolor="#c000c0" strokeweight=".25pt">
                      <v:stroke dashstyle="1 1" endcap="round"/>
                    </v:line>
                    <v:line id="_x0000_s1433" style="position:absolute" from="12291,4725" to="12291,8127" strokecolor="#c000c0" strokeweight=".25pt">
                      <v:stroke dashstyle="1 1" endcap="round"/>
                    </v:line>
                    <v:line id="_x0000_s1434" style="position:absolute" from="12347,4725" to="12347,8127" strokecolor="#c000c0" strokeweight=".25pt">
                      <v:stroke dashstyle="1 1" endcap="round"/>
                    </v:line>
                    <v:line id="_x0000_s1435" style="position:absolute" from="12404,4725" to="12404,8127" strokecolor="#c000c0" strokeweight=".25pt">
                      <v:stroke dashstyle="1 1" endcap="round"/>
                    </v:line>
                    <v:line id="_x0000_s1436" style="position:absolute" from="12461,4725" to="12461,8127" strokecolor="#c000c0" strokeweight=".25pt">
                      <v:stroke dashstyle="1 1" endcap="round"/>
                    </v:line>
                    <v:line id="_x0000_s1437" style="position:absolute" from="12517,4725" to="12517,8127" strokecolor="#c000c0" strokeweight=".25pt">
                      <v:stroke dashstyle="1 1" endcap="round"/>
                    </v:line>
                    <v:line id="_x0000_s1438" style="position:absolute" from="12574,4725" to="12574,8127" strokecolor="#c000c0" strokeweight=".25pt">
                      <v:stroke dashstyle="1 1" endcap="round"/>
                    </v:line>
                    <v:line id="_x0000_s1439" style="position:absolute" from="12631,4725" to="12631,8127" strokecolor="#c000c0" strokeweight=".25pt">
                      <v:stroke dashstyle="1 1" endcap="round"/>
                    </v:line>
                    <v:line id="_x0000_s1440" style="position:absolute" from="12687,4725" to="12687,8127" strokecolor="#c000c0" strokeweight=".25pt">
                      <v:stroke dashstyle="1 1" endcap="round"/>
                    </v:line>
                    <v:line id="_x0000_s1441" style="position:absolute" from="12744,4725" to="12744,8127" strokecolor="#c000c0" strokeweight=".25pt">
                      <v:stroke dashstyle="1 1" endcap="round"/>
                    </v:line>
                    <v:line id="_x0000_s1442" style="position:absolute" from="12801,4725" to="12801,8127" strokecolor="#c000c0" strokeweight=".25pt">
                      <v:stroke dashstyle="1 1" endcap="round"/>
                    </v:line>
                    <v:line id="_x0000_s1443" style="position:absolute" from="12857,4725" to="12857,8127" strokecolor="#c000c0" strokeweight=".25pt">
                      <v:stroke dashstyle="1 1" endcap="round"/>
                    </v:line>
                    <v:line id="_x0000_s1444" style="position:absolute" from="12914,4725" to="12914,8127" strokecolor="#c000c0" strokeweight=".25pt">
                      <v:stroke dashstyle="1 1" endcap="round"/>
                    </v:line>
                    <v:line id="_x0000_s1445" style="position:absolute" from="12971,4725" to="12971,8127" strokecolor="#c000c0" strokeweight=".25pt">
                      <v:stroke dashstyle="1 1" endcap="round"/>
                    </v:line>
                    <v:line id="_x0000_s1446" style="position:absolute" from="13028,4725" to="13028,8127" strokecolor="#c000c0" strokeweight=".25pt">
                      <v:stroke dashstyle="1 1" endcap="round"/>
                    </v:line>
                    <v:line id="_x0000_s1447" style="position:absolute" from="13084,4725" to="13084,8127" strokecolor="#c000c0" strokeweight=".25pt">
                      <v:stroke dashstyle="1 1" endcap="round"/>
                    </v:line>
                    <v:line id="_x0000_s1448" style="position:absolute" from="13141,4725" to="13141,8127" strokecolor="#c000c0" strokeweight=".25pt">
                      <v:stroke dashstyle="1 1" endcap="round"/>
                    </v:line>
                    <v:line id="_x0000_s1449" style="position:absolute" from="13198,4725" to="13198,8127" strokecolor="#c000c0" strokeweight=".25pt">
                      <v:stroke dashstyle="1 1" endcap="round"/>
                    </v:line>
                    <v:line id="_x0000_s1450" style="position:absolute" from="13254,4725" to="13254,8127" strokecolor="#c000c0" strokeweight=".25pt">
                      <v:stroke dashstyle="1 1" endcap="round"/>
                    </v:line>
                    <v:line id="_x0000_s1451" style="position:absolute" from="13311,4725" to="13311,8127" strokecolor="#c000c0" strokeweight=".25pt">
                      <v:stroke dashstyle="1 1" endcap="round"/>
                    </v:line>
                    <v:line id="_x0000_s1452" style="position:absolute" from="13368,4725" to="13368,8127" strokecolor="#c000c0" strokeweight=".25pt">
                      <v:stroke dashstyle="1 1" endcap="round"/>
                    </v:line>
                    <v:line id="_x0000_s1453" style="position:absolute" from="13424,4725" to="13424,8127" strokecolor="#c000c0" strokeweight=".25pt">
                      <v:stroke dashstyle="1 1" endcap="round"/>
                    </v:line>
                    <v:line id="_x0000_s1454" style="position:absolute" from="13481,4725" to="13481,8127" strokecolor="#c000c0" strokeweight=".25pt">
                      <v:stroke dashstyle="1 1" endcap="round"/>
                    </v:line>
                    <v:line id="_x0000_s1455" style="position:absolute" from="13538,4725" to="13538,8127" strokecolor="#c000c0" strokeweight=".25pt">
                      <v:stroke dashstyle="1 1" endcap="round"/>
                    </v:line>
                    <v:line id="_x0000_s1456" style="position:absolute" from="13594,4725" to="13594,8127" strokecolor="#c000c0" strokeweight=".25pt">
                      <v:stroke dashstyle="1 1" endcap="round"/>
                    </v:line>
                    <v:line id="_x0000_s1457" style="position:absolute" from="13651,4725" to="13651,8127" strokecolor="#c000c0" strokeweight=".25pt">
                      <v:stroke dashstyle="1 1" endcap="round"/>
                    </v:line>
                    <v:line id="_x0000_s1458" style="position:absolute" from="13708,4725" to="13708,8127" strokecolor="#c000c0" strokeweight=".25pt">
                      <v:stroke dashstyle="1 1" endcap="round"/>
                    </v:line>
                    <v:line id="_x0000_s1459" style="position:absolute" from="13765,4725" to="13765,8127" strokecolor="#c000c0" strokeweight=".25pt">
                      <v:stroke dashstyle="1 1" endcap="round"/>
                    </v:line>
                    <v:line id="_x0000_s1460" style="position:absolute" from="13821,4725" to="13821,8127" strokecolor="#c000c0" strokeweight=".25pt">
                      <v:stroke dashstyle="1 1" endcap="round"/>
                    </v:line>
                    <v:line id="_x0000_s1461" style="position:absolute" from="13878,4725" to="13878,8127" strokecolor="#c000c0" strokeweight=".25pt">
                      <v:stroke dashstyle="1 1" endcap="round"/>
                    </v:line>
                    <v:line id="_x0000_s1462" style="position:absolute" from="13935,4725" to="13935,8127" strokecolor="#c000c0" strokeweight=".25pt">
                      <v:stroke dashstyle="1 1" endcap="round"/>
                    </v:line>
                    <v:line id="_x0000_s1463" style="position:absolute" from="13991,4725" to="13991,8127" strokecolor="#c000c0" strokeweight=".25pt">
                      <v:stroke dashstyle="1 1" endcap="round"/>
                    </v:line>
                    <v:line id="_x0000_s1464" style="position:absolute" from="14048,4725" to="14048,8127" strokecolor="#c000c0" strokeweight=".25pt">
                      <v:stroke dashstyle="1 1" endcap="round"/>
                    </v:line>
                    <v:line id="_x0000_s1465" style="position:absolute" from="14105,4725" to="14105,8127" strokecolor="#c000c0" strokeweight=".25pt">
                      <v:stroke dashstyle="1 1" endcap="round"/>
                    </v:line>
                    <v:line id="_x0000_s1466" style="position:absolute" from="14161,4725" to="14161,8127" strokecolor="#c000c0" strokeweight=".25pt">
                      <v:stroke dashstyle="1 1" endcap="round"/>
                    </v:line>
                    <v:line id="_x0000_s1467" style="position:absolute" from="14218,4725" to="14218,8127" strokecolor="#c000c0" strokeweight=".25pt">
                      <v:stroke dashstyle="1 1" endcap="round"/>
                    </v:line>
                    <v:line id="_x0000_s1468" style="position:absolute" from="14275,4725" to="14275,8127" strokecolor="#c000c0" strokeweight=".25pt">
                      <v:stroke dashstyle="1 1" endcap="round"/>
                    </v:line>
                    <v:line id="_x0000_s1469" style="position:absolute" from="14331,4725" to="14331,8127" strokecolor="#c000c0" strokeweight=".25pt">
                      <v:stroke dashstyle="1 1" endcap="round"/>
                    </v:line>
                    <v:line id="_x0000_s1470" style="position:absolute" from="14388,4725" to="14388,8127" strokecolor="#c000c0" strokeweight=".25pt">
                      <v:stroke dashstyle="1 1" endcap="round"/>
                    </v:line>
                    <v:line id="_x0000_s1471" style="position:absolute" from="14445,4725" to="14445,8127" strokecolor="#c000c0" strokeweight=".25pt">
                      <v:stroke dashstyle="1 1" endcap="round"/>
                    </v:line>
                    <v:line id="_x0000_s1472" style="position:absolute" from="14502,4725" to="14502,8127" strokecolor="#c000c0" strokeweight=".25pt">
                      <v:stroke dashstyle="1 1" endcap="round"/>
                    </v:line>
                    <v:line id="_x0000_s1473" style="position:absolute" from="11100,4725" to="14502,4725" strokecolor="#c000c0" strokeweight=".25pt">
                      <v:stroke dashstyle="1 1" endcap="round"/>
                    </v:line>
                    <v:line id="_x0000_s1474" style="position:absolute" from="11100,4782" to="14502,4782" strokecolor="#c000c0" strokeweight=".25pt">
                      <v:stroke dashstyle="1 1" endcap="round"/>
                    </v:line>
                    <v:line id="_x0000_s1475" style="position:absolute" from="11100,4838" to="14502,4838" strokecolor="#c000c0" strokeweight=".25pt">
                      <v:stroke dashstyle="1 1" endcap="round"/>
                    </v:line>
                    <v:line id="_x0000_s1476" style="position:absolute" from="11100,4895" to="14502,4895" strokecolor="#c000c0" strokeweight=".25pt">
                      <v:stroke dashstyle="1 1" endcap="round"/>
                    </v:line>
                    <v:line id="_x0000_s1477" style="position:absolute" from="11100,4952" to="14502,4952" strokecolor="#c000c0" strokeweight=".25pt">
                      <v:stroke dashstyle="1 1" endcap="round"/>
                    </v:line>
                    <v:line id="_x0000_s1478" style="position:absolute" from="11100,5008" to="14502,5008" strokecolor="#c000c0" strokeweight=".25pt">
                      <v:stroke dashstyle="1 1" endcap="round"/>
                    </v:line>
                    <v:line id="_x0000_s1479" style="position:absolute" from="11100,5065" to="14502,5065" strokecolor="#c000c0" strokeweight=".25pt">
                      <v:stroke dashstyle="1 1" endcap="round"/>
                    </v:line>
                    <v:line id="_x0000_s1480" style="position:absolute" from="11100,5122" to="14502,5122" strokecolor="#c000c0" strokeweight=".25pt">
                      <v:stroke dashstyle="1 1" endcap="round"/>
                    </v:line>
                    <v:line id="_x0000_s1481" style="position:absolute" from="11100,5179" to="14502,5179" strokecolor="#c000c0" strokeweight=".25pt">
                      <v:stroke dashstyle="1 1" endcap="round"/>
                    </v:line>
                    <v:line id="_x0000_s1482" style="position:absolute" from="11100,5235" to="14502,5235" strokecolor="#c000c0" strokeweight=".25pt">
                      <v:stroke dashstyle="1 1" endcap="round"/>
                    </v:line>
                    <v:line id="_x0000_s1483" style="position:absolute" from="11100,5292" to="14502,5292" strokecolor="#c000c0" strokeweight=".25pt">
                      <v:stroke dashstyle="1 1" endcap="round"/>
                    </v:line>
                    <v:line id="_x0000_s1484" style="position:absolute" from="11100,5349" to="14502,5349" strokecolor="#c000c0" strokeweight=".25pt">
                      <v:stroke dashstyle="1 1" endcap="round"/>
                    </v:line>
                    <v:line id="_x0000_s1485" style="position:absolute" from="11100,5405" to="14502,5405" strokecolor="#c000c0" strokeweight=".25pt">
                      <v:stroke dashstyle="1 1" endcap="round"/>
                    </v:line>
                    <v:line id="_x0000_s1486" style="position:absolute" from="11100,5462" to="14502,5462" strokecolor="#c000c0" strokeweight=".25pt">
                      <v:stroke dashstyle="1 1" endcap="round"/>
                    </v:line>
                    <v:line id="_x0000_s1487" style="position:absolute" from="11100,5519" to="14502,5519" strokecolor="#c000c0" strokeweight=".25pt">
                      <v:stroke dashstyle="1 1" endcap="round"/>
                    </v:line>
                    <v:line id="_x0000_s1488" style="position:absolute" from="11100,5575" to="14502,5575" strokecolor="#c000c0" strokeweight=".25pt">
                      <v:stroke dashstyle="1 1" endcap="round"/>
                    </v:line>
                    <v:line id="_x0000_s1489" style="position:absolute" from="11100,5632" to="14502,5632" strokecolor="#c000c0" strokeweight=".25pt">
                      <v:stroke dashstyle="1 1" endcap="round"/>
                    </v:line>
                    <v:line id="_x0000_s1490" style="position:absolute" from="11100,5689" to="14502,5689" strokecolor="#c000c0" strokeweight=".25pt">
                      <v:stroke dashstyle="1 1" endcap="round"/>
                    </v:line>
                    <v:line id="_x0000_s1491" style="position:absolute" from="11100,5745" to="14502,5745" strokecolor="#c000c0" strokeweight=".25pt">
                      <v:stroke dashstyle="1 1" endcap="round"/>
                    </v:line>
                    <v:line id="_x0000_s1492" style="position:absolute" from="11100,5802" to="14502,5802" strokecolor="#c000c0" strokeweight=".25pt">
                      <v:stroke dashstyle="1 1" endcap="round"/>
                    </v:line>
                    <v:line id="_x0000_s1493" style="position:absolute" from="11100,5859" to="14502,5859" strokecolor="#c000c0" strokeweight=".25pt">
                      <v:stroke dashstyle="1 1" endcap="round"/>
                    </v:line>
                    <v:line id="_x0000_s1494" style="position:absolute" from="11100,5916" to="14502,5916" strokecolor="#c000c0" strokeweight=".25pt">
                      <v:stroke dashstyle="1 1" endcap="round"/>
                    </v:line>
                    <v:line id="_x0000_s1495" style="position:absolute" from="11100,5972" to="14502,5972" strokecolor="#c000c0" strokeweight=".25pt">
                      <v:stroke dashstyle="1 1" endcap="round"/>
                    </v:line>
                    <v:line id="_x0000_s1496" style="position:absolute" from="11100,6029" to="14502,6029" strokecolor="#c000c0" strokeweight=".25pt">
                      <v:stroke dashstyle="1 1" endcap="round"/>
                    </v:line>
                    <v:line id="_x0000_s1497" style="position:absolute" from="11100,6086" to="14502,6086" strokecolor="#c000c0" strokeweight=".25pt">
                      <v:stroke dashstyle="1 1" endcap="round"/>
                    </v:line>
                    <v:line id="_x0000_s1498" style="position:absolute" from="11100,6142" to="14502,6142" strokecolor="#c000c0" strokeweight=".25pt">
                      <v:stroke dashstyle="1 1" endcap="round"/>
                    </v:line>
                    <v:line id="_x0000_s1499" style="position:absolute" from="11100,6199" to="14502,6199" strokecolor="#c000c0" strokeweight=".25pt">
                      <v:stroke dashstyle="1 1" endcap="round"/>
                    </v:line>
                    <v:line id="_x0000_s1500" style="position:absolute" from="11100,6256" to="14502,6256" strokecolor="#c000c0" strokeweight=".25pt">
                      <v:stroke dashstyle="1 1" endcap="round"/>
                    </v:line>
                    <v:line id="_x0000_s1501" style="position:absolute" from="11100,6312" to="14502,6312" strokecolor="#c000c0" strokeweight=".25pt">
                      <v:stroke dashstyle="1 1" endcap="round"/>
                    </v:line>
                    <v:line id="_x0000_s1502" style="position:absolute" from="11100,6369" to="14502,6369" strokecolor="#c000c0" strokeweight=".25pt">
                      <v:stroke dashstyle="1 1" endcap="round"/>
                    </v:line>
                    <v:line id="_x0000_s1503" style="position:absolute" from="11100,6426" to="14502,6426" strokecolor="#c000c0" strokeweight=".25pt">
                      <v:stroke dashstyle="1 1" endcap="round"/>
                    </v:line>
                    <v:line id="_x0000_s1504" style="position:absolute" from="11100,6482" to="14502,6482" strokecolor="#c000c0" strokeweight=".25pt">
                      <v:stroke dashstyle="1 1" endcap="round"/>
                    </v:line>
                    <v:line id="_x0000_s1505" style="position:absolute" from="11100,6539" to="14502,6539" strokecolor="#c000c0" strokeweight=".25pt">
                      <v:stroke dashstyle="1 1" endcap="round"/>
                    </v:line>
                    <v:line id="_x0000_s1506" style="position:absolute" from="11100,6596" to="14502,6596" strokecolor="#c000c0" strokeweight=".25pt">
                      <v:stroke dashstyle="1 1" endcap="round"/>
                    </v:line>
                    <v:line id="_x0000_s1507" style="position:absolute" from="11100,6653" to="14502,6653" strokecolor="#c000c0" strokeweight=".25pt">
                      <v:stroke dashstyle="1 1" endcap="round"/>
                    </v:line>
                    <v:line id="_x0000_s1508" style="position:absolute" from="11100,6709" to="14502,6709" strokecolor="#c000c0" strokeweight=".25pt">
                      <v:stroke dashstyle="1 1" endcap="round"/>
                    </v:line>
                    <v:line id="_x0000_s1509" style="position:absolute" from="11100,6766" to="14502,6766" strokecolor="#c000c0" strokeweight=".25pt">
                      <v:stroke dashstyle="1 1" endcap="round"/>
                    </v:line>
                    <v:line id="_x0000_s1510" style="position:absolute" from="11100,6823" to="14502,6823" strokecolor="#c000c0" strokeweight=".25pt">
                      <v:stroke dashstyle="1 1" endcap="round"/>
                    </v:line>
                    <v:line id="_x0000_s1511" style="position:absolute" from="11100,6879" to="14502,6879" strokecolor="#c000c0" strokeweight=".25pt">
                      <v:stroke dashstyle="1 1" endcap="round"/>
                    </v:line>
                    <v:line id="_x0000_s1512" style="position:absolute" from="11100,6936" to="14502,6936" strokecolor="#c000c0" strokeweight=".25pt">
                      <v:stroke dashstyle="1 1" endcap="round"/>
                    </v:line>
                    <v:line id="_x0000_s1513" style="position:absolute" from="11100,6993" to="14502,6993" strokecolor="#c000c0" strokeweight=".25pt">
                      <v:stroke dashstyle="1 1" endcap="round"/>
                    </v:line>
                    <v:line id="_x0000_s1514" style="position:absolute" from="11100,7049" to="14502,7049" strokecolor="#c000c0" strokeweight=".25pt">
                      <v:stroke dashstyle="1 1" endcap="round"/>
                    </v:line>
                    <v:line id="_x0000_s1515" style="position:absolute" from="11100,7106" to="14502,7106" strokecolor="#c000c0" strokeweight=".25pt">
                      <v:stroke dashstyle="1 1" endcap="round"/>
                    </v:line>
                    <v:line id="_x0000_s1516" style="position:absolute" from="11100,7163" to="14502,7163" strokecolor="#c000c0" strokeweight=".25pt">
                      <v:stroke dashstyle="1 1" endcap="round"/>
                    </v:line>
                    <v:line id="_x0000_s1517" style="position:absolute" from="11100,7219" to="14502,7219" strokecolor="#c000c0" strokeweight=".25pt">
                      <v:stroke dashstyle="1 1" endcap="round"/>
                    </v:line>
                    <v:line id="_x0000_s1518" style="position:absolute" from="11100,7276" to="14502,7276" strokecolor="#c000c0" strokeweight=".25pt">
                      <v:stroke dashstyle="1 1" endcap="round"/>
                    </v:line>
                    <v:line id="_x0000_s1519" style="position:absolute" from="11100,7333" to="14502,7333" strokecolor="#c000c0" strokeweight=".25pt">
                      <v:stroke dashstyle="1 1" endcap="round"/>
                    </v:line>
                    <v:line id="_x0000_s1520" style="position:absolute" from="11100,7390" to="14502,7390" strokecolor="#c000c0" strokeweight=".25pt">
                      <v:stroke dashstyle="1 1" endcap="round"/>
                    </v:line>
                    <v:line id="_x0000_s1521" style="position:absolute" from="11100,7446" to="14502,7446" strokecolor="#c000c0" strokeweight=".25pt">
                      <v:stroke dashstyle="1 1" endcap="round"/>
                    </v:line>
                    <v:line id="_x0000_s1522" style="position:absolute" from="11100,7503" to="14502,7503" strokecolor="#c000c0" strokeweight=".25pt">
                      <v:stroke dashstyle="1 1" endcap="round"/>
                    </v:line>
                    <v:line id="_x0000_s1523" style="position:absolute" from="11100,7560" to="14502,7560" strokecolor="#c000c0" strokeweight=".25pt">
                      <v:stroke dashstyle="1 1" endcap="round"/>
                    </v:line>
                    <v:line id="_x0000_s1524" style="position:absolute" from="11100,7616" to="14502,7616" strokecolor="#c000c0" strokeweight=".25pt">
                      <v:stroke dashstyle="1 1" endcap="round"/>
                    </v:line>
                    <v:line id="_x0000_s1525" style="position:absolute" from="11100,7673" to="14502,7673" strokecolor="#c000c0" strokeweight=".25pt">
                      <v:stroke dashstyle="1 1" endcap="round"/>
                    </v:line>
                    <v:line id="_x0000_s1526" style="position:absolute" from="11100,7730" to="14502,7730" strokecolor="#c000c0" strokeweight=".25pt">
                      <v:stroke dashstyle="1 1" endcap="round"/>
                    </v:line>
                    <v:line id="_x0000_s1527" style="position:absolute" from="11100,7786" to="14502,7786" strokecolor="#c000c0" strokeweight=".25pt">
                      <v:stroke dashstyle="1 1" endcap="round"/>
                    </v:line>
                    <v:line id="_x0000_s1528" style="position:absolute" from="11100,7843" to="14502,7843" strokecolor="#c000c0" strokeweight=".25pt">
                      <v:stroke dashstyle="1 1" endcap="round"/>
                    </v:line>
                    <v:line id="_x0000_s1529" style="position:absolute" from="11100,7900" to="14502,7900" strokecolor="#c000c0" strokeweight=".25pt">
                      <v:stroke dashstyle="1 1" endcap="round"/>
                    </v:line>
                    <v:line id="_x0000_s1530" style="position:absolute" from="11100,7956" to="14502,7956" strokecolor="#c000c0" strokeweight=".25pt">
                      <v:stroke dashstyle="1 1" endcap="round"/>
                    </v:line>
                    <v:line id="_x0000_s1531" style="position:absolute" from="11100,8013" to="14502,8013" strokecolor="#c000c0" strokeweight=".25pt">
                      <v:stroke dashstyle="1 1" endcap="round"/>
                    </v:line>
                    <v:line id="_x0000_s1532" style="position:absolute" from="11100,8070" to="14502,8070" strokecolor="#c000c0" strokeweight=".25pt">
                      <v:stroke dashstyle="1 1" endcap="round"/>
                    </v:line>
                    <v:line id="_x0000_s1533" style="position:absolute" from="11100,8127" to="14502,8127" strokecolor="#c000c0" strokeweight=".25pt">
                      <v:stroke dashstyle="1 1" endcap="round"/>
                    </v:line>
                    <v:line id="_x0000_s1534" style="position:absolute" from="11100,4725" to="11100,8127" strokecolor="#0000c0" strokeweight=".25pt"/>
                    <v:line id="_x0000_s1535" style="position:absolute" from="11383,4725" to="11383,8127" strokecolor="#0000c0" strokeweight=".25pt"/>
                    <v:line id="_x0000_s1536" style="position:absolute" from="11667,4725" to="11667,8127" strokecolor="#0000c0" strokeweight=".25pt"/>
                    <v:line id="_x0000_s1537" style="position:absolute" from="11950,4725" to="11950,8127" strokecolor="#0000c0" strokeweight=".25pt"/>
                    <v:line id="_x0000_s1538" style="position:absolute" from="12234,4725" to="12234,8127" strokecolor="#0000c0" strokeweight=".25pt"/>
                    <v:line id="_x0000_s1539" style="position:absolute" from="12517,4725" to="12517,8127" strokecolor="#0000c0" strokeweight=".25pt"/>
                    <v:line id="_x0000_s1540" style="position:absolute" from="12801,4725" to="12801,8127" strokecolor="#0000c0" strokeweight=".25pt"/>
                    <v:line id="_x0000_s1541" style="position:absolute" from="13084,4725" to="13084,8127" strokecolor="#0000c0" strokeweight=".25pt"/>
                    <v:line id="_x0000_s1542" style="position:absolute" from="13368,4725" to="13368,8127" strokecolor="#0000c0" strokeweight=".25pt"/>
                    <v:line id="_x0000_s1543" style="position:absolute" from="13651,4725" to="13651,8127" strokecolor="#0000c0" strokeweight=".25pt"/>
                    <v:line id="_x0000_s1544" style="position:absolute" from="13935,4725" to="13935,8127" strokecolor="#0000c0" strokeweight=".25pt"/>
                    <v:line id="_x0000_s1545" style="position:absolute" from="14218,4725" to="14218,8127" strokecolor="#0000c0" strokeweight=".25pt"/>
                    <v:line id="_x0000_s1546" style="position:absolute" from="11100,4725" to="14502,4725" strokecolor="#0000c0" strokeweight=".25pt"/>
                    <v:line id="_x0000_s1547" style="position:absolute" from="11100,5008" to="14502,5008" strokecolor="#0000c0" strokeweight=".25pt"/>
                    <v:line id="_x0000_s1548" style="position:absolute" from="11100,5292" to="14502,5292" strokecolor="#0000c0" strokeweight=".25pt"/>
                    <v:line id="_x0000_s1549" style="position:absolute" from="11100,5575" to="14502,5575" strokecolor="#0000c0" strokeweight=".25pt"/>
                    <v:line id="_x0000_s1550" style="position:absolute" from="11100,5859" to="14502,5859" strokecolor="#0000c0" strokeweight=".25pt"/>
                    <v:line id="_x0000_s1551" style="position:absolute" from="11100,6142" to="14502,6142" strokecolor="#0000c0" strokeweight=".25pt"/>
                    <v:line id="_x0000_s1552" style="position:absolute" from="11100,6426" to="14502,6426" strokecolor="#0000c0" strokeweight=".25pt"/>
                    <v:line id="_x0000_s1553" style="position:absolute" from="11100,6709" to="14502,6709" strokecolor="#0000c0" strokeweight=".25pt"/>
                    <v:line id="_x0000_s1554" style="position:absolute" from="11100,6993" to="14502,6993" strokecolor="#0000c0" strokeweight=".25pt"/>
                    <v:line id="_x0000_s1555" style="position:absolute" from="11100,7276" to="14502,7276" strokecolor="#0000c0" strokeweight=".25pt"/>
                    <v:line id="_x0000_s1556" style="position:absolute" from="11100,7560" to="14502,7560" strokecolor="#0000c0" strokeweight=".25pt"/>
                    <v:line id="_x0000_s1557" style="position:absolute" from="11100,7843" to="14502,7843" strokecolor="#0000c0" strokeweight=".25pt"/>
                    <v:line id="_x0000_s1558" style="position:absolute" from="11100,4725" to="11100,8127" strokeweight=".5pt"/>
                    <v:line id="_x0000_s1559" style="position:absolute" from="11667,4725" to="11667,8127" strokeweight=".5pt"/>
                    <v:line id="_x0000_s1560" style="position:absolute" from="12234,4725" to="12234,8127" strokeweight=".5pt"/>
                    <v:line id="_x0000_s1561" style="position:absolute" from="12801,4725" to="12801,8127" strokeweight=".5pt"/>
                    <v:line id="_x0000_s1562" style="position:absolute" from="13368,4725" to="13368,8127" strokeweight=".5pt"/>
                    <v:line id="_x0000_s1563" style="position:absolute" from="13935,4725" to="13935,8127" strokeweight=".5pt"/>
                    <v:line id="_x0000_s1564" style="position:absolute" from="14502,4725" to="14502,8127" strokeweight=".5pt"/>
                    <v:line id="_x0000_s1565" style="position:absolute" from="11100,4725" to="14502,4725" strokeweight=".5pt"/>
                    <v:line id="_x0000_s1566" style="position:absolute" from="11100,5292" to="14502,5292" strokeweight=".5pt"/>
                    <v:line id="_x0000_s1567" style="position:absolute" from="11100,5859" to="14502,5859" strokeweight=".5pt"/>
                    <v:line id="_x0000_s1568" style="position:absolute" from="11100,6426" to="14502,6426" strokeweight=".5pt"/>
                    <v:line id="_x0000_s1569" style="position:absolute" from="11100,6993" to="14502,6993" strokeweight=".5pt"/>
                    <v:line id="_x0000_s1570" style="position:absolute" from="11100,7560" to="14502,7560" strokeweight=".5pt"/>
                    <v:line id="_x0000_s1571" style="position:absolute" from="11100,8127" to="14502,8127" strokeweight=".5pt"/>
                  </v:group>
                  <v:group id="_x0000_s1580" style="position:absolute;left:1805;top:8682;width:3402;height:100" coordorigin="11100,8087" coordsize="3402,100" o:regroupid="8">
                    <v:line id="_x0000_s1573" style="position:absolute" from="11100,8127" to="14502,8127" strokeweight="1pt">
                      <v:stroke endarrow="block" endarrowwidth="narrow" endarrowlength="short"/>
                    </v:line>
                    <v:line id="_x0000_s1574" style="position:absolute" from="11100,8087" to="11100,8187" strokeweight="1pt"/>
                    <v:line id="_x0000_s1575" style="position:absolute" from="11667,8087" to="11667,8187" strokeweight="1pt"/>
                    <v:line id="_x0000_s1576" style="position:absolute" from="12234,8087" to="12234,8187" strokeweight="1pt"/>
                    <v:line id="_x0000_s1577" style="position:absolute" from="12801,8087" to="12801,8187" strokeweight="1pt"/>
                    <v:line id="_x0000_s1578" style="position:absolute" from="13368,8087" to="13368,8187" strokeweight="1pt"/>
                    <v:line id="_x0000_s1579" style="position:absolute" from="13935,8087" to="13935,8187" strokeweight="1pt"/>
                  </v:group>
                  <v:group id="_x0000_s1588" style="position:absolute;left:1765;top:5320;width:80;height:3402" coordorigin="11060,4725" coordsize="80,3402" o:regroupid="8">
                    <v:line id="_x0000_s1581" style="position:absolute;flip:y" from="11100,4725" to="11100,8127" strokeweight="1pt">
                      <v:stroke endarrow="block" endarrowwidth="narrow" endarrowlength="short"/>
                    </v:line>
                    <v:line id="_x0000_s1582" style="position:absolute" from="11060,5292" to="11140,5292" strokeweight="1pt"/>
                    <v:line id="_x0000_s1583" style="position:absolute" from="11060,5859" to="11140,5859" strokeweight="1pt"/>
                    <v:line id="_x0000_s1584" style="position:absolute" from="11060,6426" to="11140,6426" strokeweight="1pt"/>
                    <v:line id="_x0000_s1585" style="position:absolute" from="11060,6993" to="11140,6993" strokeweight="1pt"/>
                    <v:line id="_x0000_s1586" style="position:absolute" from="11060,7560" to="11140,7560" strokeweight="1pt"/>
                    <v:line id="_x0000_s1587" style="position:absolute" from="11060,8127" to="11140,8127" strokeweight="1pt"/>
                  </v:group>
                  <v:shape id="_x0000_s1598" type="#_x0000_t202" style="position:absolute;left:1685;top:4794;width:2074;height:770;mso-wrap-style:none" o:regroupid="8" filled="f" stroked="f">
                    <v:textbox style="mso-next-textbox:#_x0000_s1598;mso-fit-shape-to-text:t">
                      <w:txbxContent>
                        <w:p w:rsidR="00D76593" w:rsidRDefault="00D76593">
                          <w:r w:rsidRPr="00663798">
                            <w:rPr>
                              <w:position w:val="-12"/>
                            </w:rPr>
                            <w:object w:dxaOrig="2240" w:dyaOrig="460">
                              <v:shape id="_x0000_i1256" type="#_x0000_t75" style="width:89.5pt;height:19pt" o:ole="">
                                <v:imagedata r:id="rId151" o:title=""/>
                              </v:shape>
                              <o:OLEObject Type="Embed" ProgID="Equation.DSMT4" ShapeID="_x0000_i1256" DrawAspect="Content" ObjectID="_1613246640" r:id="rId152"/>
                            </w:object>
                          </w:r>
                        </w:p>
                      </w:txbxContent>
                    </v:textbox>
                  </v:shape>
                  <v:shape id="_x0000_s1599" type="#_x0000_t202" style="position:absolute;left:4016;top:8722;width:1900;height:1016;mso-wrap-style:none" o:regroupid="8" filled="f" stroked="f">
                    <v:textbox style="mso-next-textbox:#_x0000_s1599;mso-fit-shape-to-text:t">
                      <w:txbxContent>
                        <w:p w:rsidR="00D76593" w:rsidRDefault="00D76593" w:rsidP="001547A2">
                          <w:r w:rsidRPr="00391069">
                            <w:rPr>
                              <w:position w:val="-30"/>
                            </w:rPr>
                            <w:object w:dxaOrig="2120" w:dyaOrig="800">
                              <v:shape id="_x0000_i1257" type="#_x0000_t75" style="width:80.5pt;height:31.5pt" o:ole="">
                                <v:imagedata r:id="rId153" o:title=""/>
                              </v:shape>
                              <o:OLEObject Type="Embed" ProgID="Equation.DSMT4" ShapeID="_x0000_i1257" DrawAspect="Content" ObjectID="_1613246641" r:id="rId154"/>
                            </w:object>
                          </w:r>
                        </w:p>
                      </w:txbxContent>
                    </v:textbox>
                  </v:shape>
                  <v:shape id="_x0000_s1600" type="#_x0000_t202" style="position:absolute;left:1401;top:7928;width:517;height:453" o:regroupid="8" filled="f" stroked="f">
                    <v:textbox style="mso-next-textbox:#_x0000_s1600">
                      <w:txbxContent>
                        <w:p w:rsidR="00D76593" w:rsidRDefault="00D76593">
                          <w:r w:rsidRPr="00663798">
                            <w:rPr>
                              <w:position w:val="-4"/>
                            </w:rPr>
                            <w:object w:dxaOrig="220" w:dyaOrig="279">
                              <v:shape id="_x0000_i1258" type="#_x0000_t75" style="width:11pt;height:13.5pt" o:ole="">
                                <v:imagedata r:id="rId155" o:title=""/>
                              </v:shape>
                              <o:OLEObject Type="Embed" ProgID="Equation.DSMT4" ShapeID="_x0000_i1258" DrawAspect="Content" ObjectID="_1613246642" r:id="rId156"/>
                            </w:object>
                          </w:r>
                        </w:p>
                      </w:txbxContent>
                    </v:textbox>
                  </v:shape>
                  <v:shape id="_x0000_s1601" type="#_x0000_t202" style="position:absolute;left:2025;top:8675;width:698;height:453;mso-wrap-style:none" o:regroupid="8" filled="f" stroked="f">
                    <v:textbox style="mso-next-textbox:#_x0000_s1601">
                      <w:txbxContent>
                        <w:p w:rsidR="00D76593" w:rsidRDefault="00D76593" w:rsidP="001547A2">
                          <w:r w:rsidRPr="001547A2">
                            <w:rPr>
                              <w:position w:val="-10"/>
                            </w:rPr>
                            <w:object w:dxaOrig="420" w:dyaOrig="340">
                              <v:shape id="_x0000_i1259" type="#_x0000_t75" style="width:20.5pt;height:16.5pt" o:ole="">
                                <v:imagedata r:id="rId157" o:title=""/>
                              </v:shape>
                              <o:OLEObject Type="Embed" ProgID="Equation.DSMT4" ShapeID="_x0000_i1259" DrawAspect="Content" ObjectID="_1613246643" r:id="rId158"/>
                            </w:object>
                          </w:r>
                        </w:p>
                      </w:txbxContent>
                    </v:textbox>
                  </v:shape>
                  <v:shape id="_x0000_s1602" type="#_x0000_t32" style="position:absolute;left:1805;top:6114;width:2268;height:2608;flip:y" o:connectortype="straight" o:regroupid="8" strokeweight="1pt"/>
                </v:group>
              </w:pict>
            </w:r>
            <w:r w:rsidR="00E67139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</w:t>
            </w:r>
            <w:r w:rsidR="00966B62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</w:t>
            </w:r>
            <w:r w:rsidR="00E67139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>بتطبيق القانون لثاني لنيوتن بيّن أن عبارة تسارع مركز عطالة الأرض</w:t>
            </w:r>
            <w:r w:rsidR="00966B62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E67139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ول الشمس تعطى </w:t>
            </w:r>
            <w:r w:rsid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 w:rsid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E67139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العلاقة :   </w:t>
            </w:r>
            <w:r w:rsidR="00391069" w:rsidRPr="00391069">
              <w:rPr>
                <w:position w:val="-26"/>
                <w:sz w:val="36"/>
                <w:szCs w:val="36"/>
              </w:rPr>
              <w:object w:dxaOrig="1100" w:dyaOrig="700">
                <v:shape id="_x0000_i1085" type="#_x0000_t75" style="width:54.5pt;height:34.5pt" o:ole="">
                  <v:imagedata r:id="rId159" o:title=""/>
                </v:shape>
                <o:OLEObject Type="Embed" ProgID="Equation.DSMT4" ShapeID="_x0000_i1085" DrawAspect="Content" ObjectID="_1613246471" r:id="rId160"/>
              </w:object>
            </w:r>
            <w:r w:rsidR="00391069">
              <w:rPr>
                <w:rFonts w:hint="cs"/>
                <w:position w:val="-10"/>
                <w:sz w:val="36"/>
                <w:szCs w:val="36"/>
                <w:rtl/>
              </w:rPr>
              <w:t xml:space="preserve">  </w:t>
            </w:r>
          </w:p>
          <w:p w:rsidR="00E67139" w:rsidRPr="00A83784" w:rsidRDefault="00391069" w:rsidP="00A8378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hint="cs"/>
                <w:position w:val="-10"/>
                <w:sz w:val="36"/>
                <w:szCs w:val="36"/>
                <w:rtl/>
              </w:rPr>
              <w:t xml:space="preserve"> </w:t>
            </w:r>
            <w:r w:rsidR="00E67139"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يث </w:t>
            </w:r>
            <w:r w:rsidRPr="00391069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220" w:dyaOrig="340">
                <v:shape id="_x0000_i1086" type="#_x0000_t75" style="width:11.5pt;height:18pt" o:ole="">
                  <v:imagedata r:id="rId161" o:title=""/>
                </v:shape>
                <o:OLEObject Type="Embed" ProgID="Equation.DSMT4" ShapeID="_x0000_i1086" DrawAspect="Content" ObjectID="_1613246472" r:id="rId162"/>
              </w:object>
            </w:r>
            <w:r w:rsidR="001547A2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E67139" w:rsidRPr="00391069">
              <w:rPr>
                <w:rFonts w:ascii="Adobe Arabic" w:hAnsi="Adobe Arabic" w:cs="Adobe Arabic"/>
                <w:sz w:val="36"/>
                <w:szCs w:val="36"/>
                <w:rtl/>
              </w:rPr>
              <w:t>ثابت يطلب تحديد عبارته</w:t>
            </w:r>
            <w:r w:rsidR="00E67139"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A83784" w:rsidRDefault="00966B62" w:rsidP="00391069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 - </w:t>
            </w:r>
            <w:r w:rsidR="00391069"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مثل </w:t>
            </w:r>
            <w:r w:rsidR="00391069">
              <w:rPr>
                <w:rFonts w:ascii="Adobe Arabic" w:hAnsi="Adobe Arabic" w:cs="Adobe Arabic"/>
                <w:sz w:val="36"/>
                <w:szCs w:val="36"/>
                <w:rtl/>
              </w:rPr>
              <w:t>بيان الشكل</w:t>
            </w:r>
            <w:r w:rsid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(2) </w:t>
            </w:r>
            <w:r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تغيرات تسارع الأرض </w:t>
            </w:r>
          </w:p>
          <w:p w:rsidR="00391069" w:rsidRDefault="00966B62" w:rsidP="00A83784">
            <w:pPr>
              <w:bidi/>
              <w:rPr>
                <w:rFonts w:ascii="Adobe Arabic" w:hAnsi="Adobe Arabic" w:cs="Adobe Arabic"/>
                <w:position w:val="-10"/>
                <w:sz w:val="36"/>
                <w:szCs w:val="36"/>
                <w:rtl/>
              </w:rPr>
            </w:pPr>
            <w:r w:rsidRPr="00391069">
              <w:rPr>
                <w:rFonts w:ascii="Adobe Arabic" w:hAnsi="Adobe Arabic" w:cs="Adobe Arabic"/>
                <w:sz w:val="36"/>
                <w:szCs w:val="36"/>
                <w:rtl/>
              </w:rPr>
              <w:t>حول الشمس بدلالة</w:t>
            </w:r>
            <w:r w:rsidR="00810AF7" w:rsidRPr="00391069">
              <w:rPr>
                <w:rFonts w:ascii="Adobe Arabic" w:hAnsi="Adobe Arabic" w:cs="Adobe Arabic"/>
                <w:position w:val="-26"/>
                <w:sz w:val="36"/>
                <w:szCs w:val="36"/>
              </w:rPr>
              <w:object w:dxaOrig="320" w:dyaOrig="700">
                <v:shape id="_x0000_i1087" type="#_x0000_t75" style="width:16pt;height:34.5pt" o:ole="">
                  <v:imagedata r:id="rId163" o:title=""/>
                </v:shape>
                <o:OLEObject Type="Embed" ProgID="Equation.DSMT4" ShapeID="_x0000_i1087" DrawAspect="Content" ObjectID="_1613246473" r:id="rId164"/>
              </w:object>
            </w:r>
            <w:r w:rsid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 w:rsidRPr="00391069">
              <w:rPr>
                <w:rFonts w:ascii="Adobe Arabic" w:hAnsi="Adobe Arabic" w:cs="Adobe Arabic"/>
                <w:position w:val="-10"/>
                <w:sz w:val="36"/>
                <w:szCs w:val="36"/>
                <w:rtl/>
              </w:rPr>
              <w:t xml:space="preserve"> </w:t>
            </w:r>
          </w:p>
          <w:p w:rsidR="00966B62" w:rsidRPr="00391069" w:rsidRDefault="00966B62" w:rsidP="00391069">
            <w:pPr>
              <w:bidi/>
              <w:rPr>
                <w:rFonts w:ascii="Adobe Arabic" w:hAnsi="Adobe Arabic" w:cs="Adobe Arabic"/>
                <w:position w:val="-10"/>
                <w:sz w:val="36"/>
                <w:szCs w:val="36"/>
                <w:rtl/>
              </w:rPr>
            </w:pPr>
            <w:r w:rsidRPr="00391069">
              <w:rPr>
                <w:rFonts w:ascii="Adobe Arabic" w:hAnsi="Adobe Arabic" w:cs="Adobe Arabic"/>
                <w:position w:val="-10"/>
                <w:sz w:val="36"/>
                <w:szCs w:val="36"/>
                <w:rtl/>
              </w:rPr>
              <w:t xml:space="preserve">بالإعتماد على البيان : </w:t>
            </w:r>
          </w:p>
          <w:p w:rsidR="00966B62" w:rsidRPr="00391069" w:rsidRDefault="00966B62" w:rsidP="00966B62">
            <w:pPr>
              <w:pStyle w:val="Paragraphedeliste"/>
              <w:numPr>
                <w:ilvl w:val="0"/>
                <w:numId w:val="9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39106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وجد كتلة الشمس </w:t>
            </w:r>
            <w:r w:rsidRPr="00391069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20" w:dyaOrig="360">
                <v:shape id="_x0000_i1088" type="#_x0000_t75" style="width:16pt;height:18pt" o:ole="">
                  <v:imagedata r:id="rId165" o:title=""/>
                </v:shape>
                <o:OLEObject Type="Embed" ProgID="Equation.DSMT4" ShapeID="_x0000_i1088" DrawAspect="Content" ObjectID="_1613246474" r:id="rId166"/>
              </w:object>
            </w:r>
            <w:r w:rsidRPr="00391069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810AF7" w:rsidRPr="00391069" w:rsidRDefault="00810AF7" w:rsidP="00810AF7">
            <w:pPr>
              <w:pStyle w:val="Paragraphedeliste"/>
              <w:numPr>
                <w:ilvl w:val="0"/>
                <w:numId w:val="9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391069">
              <w:rPr>
                <w:rFonts w:ascii="Adobe Arabic" w:hAnsi="Adobe Arabic" w:cs="Adobe Arabic" w:hint="cs"/>
                <w:sz w:val="36"/>
                <w:szCs w:val="36"/>
                <w:rtl/>
              </w:rPr>
              <w:t>هل تتوافق مع القيمة المحسوبة سابقا .</w:t>
            </w:r>
          </w:p>
          <w:p w:rsidR="00A83784" w:rsidRDefault="00C0767C" w:rsidP="00C0767C">
            <w:pPr>
              <w:tabs>
                <w:tab w:val="center" w:pos="5195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4</w:t>
            </w:r>
            <w:r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-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ثبت أن الأرض تٌنجز دورة كاملة حول الشمس </w:t>
            </w:r>
          </w:p>
          <w:p w:rsidR="001118F2" w:rsidRPr="00A83784" w:rsidRDefault="00C0767C" w:rsidP="00A83784">
            <w:pPr>
              <w:tabs>
                <w:tab w:val="center" w:pos="5195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في سنة </w:t>
            </w:r>
            <w:r w:rsidR="00810AF7" w:rsidRPr="00C0767C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، ثم تحقق </w:t>
            </w:r>
            <w:r w:rsidR="00810AF7" w:rsidRP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>من قانون كبلر الثال</w:t>
            </w:r>
            <w:r w:rsidR="00391069" w:rsidRPr="00A83784">
              <w:rPr>
                <w:rFonts w:ascii="Adobe Arabic" w:hAnsi="Adobe Arabic" w:cs="Adobe Arabic" w:hint="cs"/>
                <w:sz w:val="36"/>
                <w:szCs w:val="36"/>
                <w:rtl/>
              </w:rPr>
              <w:t>ث .</w:t>
            </w:r>
          </w:p>
          <w:p w:rsidR="00AC137E" w:rsidRPr="00810AF7" w:rsidRDefault="00810AF7" w:rsidP="001118F2">
            <w:pPr>
              <w:tabs>
                <w:tab w:val="center" w:pos="5195"/>
              </w:tabs>
              <w:bidi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 w:rsidRPr="00810AF7">
              <w:rPr>
                <w:rFonts w:ascii="Adobe Arabic" w:hAnsi="Adobe Arabic" w:cs="Adobe Arabic" w:hint="cs"/>
                <w:b/>
                <w:bCs/>
                <w:sz w:val="32"/>
                <w:szCs w:val="32"/>
                <w:u w:val="single"/>
                <w:rtl/>
              </w:rPr>
              <w:t>معطيات :</w:t>
            </w:r>
            <w:r w:rsidR="001A6622" w:rsidRPr="00810AF7">
              <w:rPr>
                <w:rFonts w:ascii="Adobe Arabic" w:hAnsi="Adobe Arabic" w:cs="Adobe Arabic"/>
                <w:b/>
                <w:bCs/>
                <w:sz w:val="32"/>
                <w:szCs w:val="32"/>
                <w:rtl/>
              </w:rPr>
              <w:tab/>
            </w:r>
          </w:p>
          <w:p w:rsidR="006920F0" w:rsidRDefault="00A13A55" w:rsidP="001118F2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391069">
              <w:rPr>
                <w:position w:val="-42"/>
              </w:rPr>
              <w:object w:dxaOrig="5679" w:dyaOrig="999">
                <v:shape id="_x0000_i1242" type="#_x0000_t75" style="width:284.5pt;height:50pt" o:ole="">
                  <v:imagedata r:id="rId167" o:title=""/>
                </v:shape>
                <o:OLEObject Type="Embed" ProgID="Equation.DSMT4" ShapeID="_x0000_i1242" DrawAspect="Content" ObjectID="_1613246475" r:id="rId168"/>
              </w:object>
            </w:r>
          </w:p>
          <w:p w:rsidR="001118F2" w:rsidRPr="001118F2" w:rsidRDefault="001118F2" w:rsidP="006B63EF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</w:pPr>
            <w:r w:rsidRPr="001118F2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التمرين الثالث : ( </w:t>
            </w:r>
            <w:r w:rsidR="00C27D7B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>7</w:t>
            </w:r>
            <w:r w:rsidRPr="001118F2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 ن)</w:t>
            </w:r>
          </w:p>
          <w:p w:rsidR="006920F0" w:rsidRPr="00C27D7B" w:rsidRDefault="00E35CD9" w:rsidP="006A296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35CD9">
              <w:rPr>
                <w:rFonts w:ascii="Adobe Arabic" w:hAnsi="Adobe Arabic" w:cs="Adobe Arabic"/>
                <w:b/>
                <w:bCs/>
                <w:noProof/>
                <w:sz w:val="36"/>
                <w:szCs w:val="36"/>
                <w:rtl/>
                <w:lang w:eastAsia="fr-FR"/>
              </w:rPr>
              <w:pict>
                <v:group id="_x0000_s6412" style="position:absolute;left:0;text-align:left;margin-left:10.5pt;margin-top:43.75pt;width:263pt;height:132.5pt;z-index:252867584" coordorigin="884,9443" coordsize="5260,2650">
                  <v:shape id="_x0000_s1771" type="#_x0000_t32" style="position:absolute;left:1174;top:10665;width:1521;height:831" o:connectortype="straight" o:regroupid="9" strokeweight="1pt"/>
                  <v:shape id="_x0000_s1772" type="#_x0000_t32" style="position:absolute;left:1106;top:11496;width:1589;height:0;flip:x" o:connectortype="straight" o:regroupid="9">
                    <v:stroke dashstyle="dash"/>
                  </v:shape>
                  <v:shape id="_x0000_s1773" type="#_x0000_t32" style="position:absolute;left:2695;top:11496;width:1701;height:0" o:connectortype="straight" o:regroupid="9" strokeweight="1pt"/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774" type="#_x0000_t19" style="position:absolute;left:4396;top:10096;width:1287;height:1402;flip:y" coordsize="21600,25296" o:regroupid="9" adj=",645636" path="wr-21600,,21600,43200,,,21281,25296nfewr-21600,,21600,43200,,,21281,25296l,21600nsxe" strokeweight="1pt">
                    <v:path o:connectlocs="0,0;21281,25296;0,21600"/>
                  </v:shape>
                  <v:shape id="_x0000_s1775" type="#_x0000_t32" style="position:absolute;left:4396;top:9775;width:0;height:1701" o:connectortype="straight" o:regroupid="9">
                    <v:stroke dashstyle="1 1"/>
                  </v:shape>
                  <v:shape id="_x0000_s1776" type="#_x0000_t32" style="position:absolute;left:4396;top:9775;width:765;height:1392" o:connectortype="straight" o:regroupid="9" strokeweight="1pt"/>
                  <v:oval id="_x0000_s1777" style="position:absolute;left:5161;top:11167;width:85;height:85;mso-position-horizontal-relative:margin" o:regroupid="9" fillcolor="black"/>
                  <v:roundrect id="_x0000_s1778" style="position:absolute;left:1381;top:10489;width:568;height:401;rotation:1956704fd" arcsize="10923f" o:regroupid="9" fillcolor="black">
                    <v:fill r:id="rId169" o:title="Treillis blanc" type="pattern"/>
                  </v:roundrect>
                  <v:shape id="_x0000_s1779" type="#_x0000_t19" style="position:absolute;left:2421;top:11369;width:101;height:369;flip:x" coordsize="17120,19519" o:regroupid="9" adj="-4236444,-2462165,,19519" path="wr-21600,-2081,21600,41119,9250,,17120,6349nfewr-21600,-2081,21600,41119,9250,,17120,6349l,19519nsxe">
                    <v:path o:connectlocs="9250,0;17120,6349;0,19519"/>
                  </v:shape>
                  <v:shape id="_x0000_s1780" type="#_x0000_t202" style="position:absolute;left:884;top:10299;width:517;height:452" o:regroupid="9" filled="f" stroked="f">
                    <v:textbox style="mso-next-textbox:#_x0000_s1780">
                      <w:txbxContent>
                        <w:p w:rsidR="00D76593" w:rsidRDefault="00D76593">
                          <w:r w:rsidRPr="00043C6E">
                            <w:rPr>
                              <w:position w:val="-4"/>
                            </w:rPr>
                            <w:object w:dxaOrig="279" w:dyaOrig="279">
                              <v:shape id="_x0000_i1260" type="#_x0000_t75" style="width:11pt;height:11pt" o:ole="">
                                <v:imagedata r:id="rId170" o:title=""/>
                              </v:shape>
                              <o:OLEObject Type="Embed" ProgID="Equation.DSMT4" ShapeID="_x0000_i1260" DrawAspect="Content" ObjectID="_1613246644" r:id="rId171"/>
                            </w:object>
                          </w:r>
                        </w:p>
                      </w:txbxContent>
                    </v:textbox>
                  </v:shape>
                  <v:shape id="_x0000_s1781" type="#_x0000_t202" style="position:absolute;left:2421;top:11429;width:504;height:653;mso-wrap-style:none" o:regroupid="9" filled="f" stroked="f">
                    <v:textbox style="mso-next-textbox:#_x0000_s1781;mso-fit-shape-to-text:t">
                      <w:txbxContent>
                        <w:p w:rsidR="00D76593" w:rsidRDefault="00D76593">
                          <w:r w:rsidRPr="00043C6E">
                            <w:rPr>
                              <w:position w:val="-4"/>
                            </w:rPr>
                            <w:object w:dxaOrig="279" w:dyaOrig="300">
                              <v:shape id="_x0000_i1261" type="#_x0000_t75" style="width:11pt;height:11.5pt" o:ole="">
                                <v:imagedata r:id="rId172" o:title=""/>
                              </v:shape>
                              <o:OLEObject Type="Embed" ProgID="Equation.DSMT4" ShapeID="_x0000_i1261" DrawAspect="Content" ObjectID="_1613246645" r:id="rId173"/>
                            </w:object>
                          </w:r>
                        </w:p>
                      </w:txbxContent>
                    </v:textbox>
                  </v:shape>
                  <v:shape id="_x0000_s1782" type="#_x0000_t202" style="position:absolute;left:4122;top:9443;width:523;height:653;mso-wrap-style:none" o:regroupid="9" filled="f" stroked="f">
                    <v:textbox style="mso-next-textbox:#_x0000_s1782;mso-fit-shape-to-text:t">
                      <w:txbxContent>
                        <w:p w:rsidR="00D76593" w:rsidRDefault="00D76593">
                          <w:r w:rsidRPr="00D675D7">
                            <w:rPr>
                              <w:position w:val="-6"/>
                            </w:rPr>
                            <w:object w:dxaOrig="300" w:dyaOrig="320">
                              <v:shape id="_x0000_i1262" type="#_x0000_t75" style="width:11.5pt;height:12.5pt" o:ole="">
                                <v:imagedata r:id="rId174" o:title=""/>
                              </v:shape>
                              <o:OLEObject Type="Embed" ProgID="Equation.DSMT4" ShapeID="_x0000_i1262" DrawAspect="Content" ObjectID="_1613246646" r:id="rId175"/>
                            </w:object>
                          </w:r>
                        </w:p>
                      </w:txbxContent>
                    </v:textbox>
                  </v:shape>
                  <v:shape id="_x0000_s1783" type="#_x0000_t202" style="position:absolute;left:4112;top:11440;width:504;height:653;mso-wrap-style:none" o:regroupid="9" filled="f" stroked="f">
                    <v:textbox style="mso-next-textbox:#_x0000_s1783;mso-fit-shape-to-text:t">
                      <w:txbxContent>
                        <w:p w:rsidR="00D76593" w:rsidRDefault="00D76593">
                          <w:r w:rsidRPr="00D675D7">
                            <w:rPr>
                              <w:position w:val="-6"/>
                            </w:rPr>
                            <w:object w:dxaOrig="279" w:dyaOrig="320">
                              <v:shape id="_x0000_i1263" type="#_x0000_t75" style="width:11pt;height:12.5pt" o:ole="">
                                <v:imagedata r:id="rId176" o:title=""/>
                              </v:shape>
                              <o:OLEObject Type="Embed" ProgID="Equation.DSMT4" ShapeID="_x0000_i1263" DrawAspect="Content" ObjectID="_1613246647" r:id="rId177"/>
                            </w:object>
                          </w:r>
                        </w:p>
                      </w:txbxContent>
                    </v:textbox>
                  </v:shape>
                  <v:shape id="_x0000_s1784" type="#_x0000_t202" style="position:absolute;left:5045;top:11167;width:522;height:653;mso-wrap-style:none" o:regroupid="9" filled="f" stroked="f">
                    <v:textbox style="mso-next-textbox:#_x0000_s1784;mso-fit-shape-to-text:t">
                      <w:txbxContent>
                        <w:p w:rsidR="00D76593" w:rsidRDefault="00D76593" w:rsidP="00D675D7">
                          <w:r w:rsidRPr="00043C6E">
                            <w:rPr>
                              <w:position w:val="-4"/>
                            </w:rPr>
                            <w:object w:dxaOrig="279" w:dyaOrig="300">
                              <v:shape id="_x0000_i1264" type="#_x0000_t75" style="width:11.5pt;height:11.5pt" o:ole="">
                                <v:imagedata r:id="rId178" o:title=""/>
                              </v:shape>
                              <o:OLEObject Type="Embed" ProgID="Equation.DSMT4" ShapeID="_x0000_i1264" DrawAspect="Content" ObjectID="_1613246648" r:id="rId179"/>
                            </w:object>
                          </w:r>
                        </w:p>
                      </w:txbxContent>
                    </v:textbox>
                  </v:shape>
                  <v:shape id="_x0000_s1785" type="#_x0000_t202" style="position:absolute;left:5621;top:10094;width:523;height:653;mso-wrap-style:none" o:regroupid="9" filled="f" stroked="f">
                    <v:textbox style="mso-next-textbox:#_x0000_s1785;mso-fit-shape-to-text:t">
                      <w:txbxContent>
                        <w:p w:rsidR="00D76593" w:rsidRDefault="00D76593" w:rsidP="00D675D7">
                          <w:r w:rsidRPr="00043C6E">
                            <w:rPr>
                              <w:position w:val="-4"/>
                            </w:rPr>
                            <w:object w:dxaOrig="300" w:dyaOrig="300">
                              <v:shape id="_x0000_i1265" type="#_x0000_t75" style="width:11.5pt;height:11.5pt" o:ole="">
                                <v:imagedata r:id="rId180" o:title=""/>
                              </v:shape>
                              <o:OLEObject Type="Embed" ProgID="Equation.DSMT4" ShapeID="_x0000_i1265" DrawAspect="Content" ObjectID="_1613246649" r:id="rId181"/>
                            </w:object>
                          </w:r>
                        </w:p>
                      </w:txbxContent>
                    </v:textbox>
                  </v:shape>
                  <v:shape id="_x0000_s1786" type="#_x0000_t19" style="position:absolute;left:4394;top:9904;width:101;height:143;flip:y" coordsize="19326,21600" o:regroupid="9" adj=",-1738382" path="wr-21600,,21600,43200,,,19326,11953nfewr-21600,,21600,43200,,,19326,11953l,21600nsxe">
                    <v:path o:connectlocs="0,0;19326,11953;0,21600"/>
                  </v:shape>
                  <v:shape id="_x0000_s1787" type="#_x0000_t202" style="position:absolute;left:4288;top:10047;width:455;height:409;mso-wrap-style:none" o:regroupid="9" filled="f" stroked="f">
                    <v:textbox style="mso-next-textbox:#_x0000_s1787">
                      <w:txbxContent>
                        <w:p w:rsidR="00D76593" w:rsidRDefault="00D76593" w:rsidP="00D675D7">
                          <w:r w:rsidRPr="00D675D7">
                            <w:rPr>
                              <w:position w:val="-10"/>
                            </w:rPr>
                            <w:object w:dxaOrig="220" w:dyaOrig="340">
                              <v:shape id="_x0000_i1266" type="#_x0000_t75" style="width:8pt;height:13pt" o:ole="">
                                <v:imagedata r:id="rId182" o:title=""/>
                              </v:shape>
                              <o:OLEObject Type="Embed" ProgID="Equation.DSMT4" ShapeID="_x0000_i1266" DrawAspect="Content" ObjectID="_1613246650" r:id="rId183"/>
                            </w:object>
                          </w:r>
                        </w:p>
                      </w:txbxContent>
                    </v:textbox>
                  </v:shape>
                  <v:shape id="_x0000_s1788" type="#_x0000_t202" style="position:absolute;left:1853;top:11167;width:549;height:411;mso-wrap-style:none" o:regroupid="9" filled="f" stroked="f">
                    <v:textbox style="mso-next-textbox:#_x0000_s1788">
                      <w:txbxContent>
                        <w:p w:rsidR="00D76593" w:rsidRDefault="00D76593">
                          <w:r w:rsidRPr="00043C6E">
                            <w:rPr>
                              <w:position w:val="-6"/>
                            </w:rPr>
                            <w:object w:dxaOrig="260" w:dyaOrig="240">
                              <v:shape id="_x0000_i1267" type="#_x0000_t75" style="width:13pt;height:12.5pt" o:ole="">
                                <v:imagedata r:id="rId184" o:title=""/>
                              </v:shape>
                              <o:OLEObject Type="Embed" ProgID="Equation.DSMT4" ShapeID="_x0000_i1267" DrawAspect="Content" ObjectID="_1613246651" r:id="rId185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A1562E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نترك جسما</w:t>
            </w:r>
            <w:r w:rsidR="00C27D7B" w:rsidRPr="00C27D7B">
              <w:rPr>
                <w:position w:val="-12"/>
                <w:sz w:val="36"/>
                <w:szCs w:val="36"/>
              </w:rPr>
              <w:object w:dxaOrig="420" w:dyaOrig="380">
                <v:shape id="_x0000_i1089" type="#_x0000_t75" style="width:21.5pt;height:19.5pt" o:ole="">
                  <v:imagedata r:id="rId186" o:title=""/>
                </v:shape>
                <o:OLEObject Type="Embed" ProgID="Equation.DSMT4" ShapeID="_x0000_i1089" DrawAspect="Content" ObjectID="_1613246476" r:id="rId187"/>
              </w:object>
            </w:r>
            <w:r w:rsidR="00A1562E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كتلته</w:t>
            </w:r>
            <w:r w:rsidR="00C27D7B" w:rsidRPr="00C27D7B">
              <w:rPr>
                <w:position w:val="-12"/>
                <w:sz w:val="36"/>
                <w:szCs w:val="36"/>
              </w:rPr>
              <w:object w:dxaOrig="1280" w:dyaOrig="380">
                <v:shape id="_x0000_i1090" type="#_x0000_t75" style="width:63.5pt;height:19.5pt" o:ole="">
                  <v:imagedata r:id="rId188" o:title=""/>
                </v:shape>
                <o:OLEObject Type="Embed" ProgID="Equation.DSMT4" ShapeID="_x0000_i1090" DrawAspect="Content" ObjectID="_1613246477" r:id="rId189"/>
              </w:object>
            </w:r>
            <w:r w:rsidR="00A1562E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دون سرعة إبتدائية</w: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ن ال</w:t>
            </w:r>
            <w:r w:rsidR="006A296A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وضع </w:t>
            </w:r>
            <w:r w:rsidR="00C27D7B" w:rsidRPr="00C27D7B">
              <w:rPr>
                <w:position w:val="-12"/>
                <w:sz w:val="36"/>
                <w:szCs w:val="36"/>
              </w:rPr>
              <w:object w:dxaOrig="499" w:dyaOrig="380">
                <v:shape id="_x0000_i1091" type="#_x0000_t75" style="width:24pt;height:19.5pt" o:ole="">
                  <v:imagedata r:id="rId190" o:title=""/>
                </v:shape>
                <o:OLEObject Type="Embed" ProgID="Equation.DSMT4" ShapeID="_x0000_i1091" DrawAspect="Content" ObjectID="_1613246478" r:id="rId191"/>
              </w:objec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مستوي مائل عن الأفق بزاوية</w:t>
            </w:r>
            <w:r w:rsidR="00C27D7B" w:rsidRPr="00C27D7B">
              <w:rPr>
                <w:position w:val="-6"/>
                <w:sz w:val="36"/>
                <w:szCs w:val="36"/>
              </w:rPr>
              <w:object w:dxaOrig="940" w:dyaOrig="380">
                <v:shape id="_x0000_i1092" type="#_x0000_t75" style="width:47pt;height:19.5pt" o:ole="">
                  <v:imagedata r:id="rId192" o:title=""/>
                </v:shape>
                <o:OLEObject Type="Embed" ProgID="Equation.DSMT4" ShapeID="_x0000_i1092" DrawAspect="Content" ObjectID="_1613246479" r:id="rId193"/>
              </w:objec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يخضع الجسم خلال إنتقاله على المسار</w:t>
            </w:r>
            <w:r w:rsidR="00C27D7B" w:rsidRPr="00C27D7B">
              <w:rPr>
                <w:position w:val="-12"/>
                <w:sz w:val="36"/>
                <w:szCs w:val="36"/>
              </w:rPr>
              <w:object w:dxaOrig="1180" w:dyaOrig="380">
                <v:shape id="_x0000_i1093" type="#_x0000_t75" style="width:59.5pt;height:19.5pt" o:ole="">
                  <v:imagedata r:id="rId194" o:title=""/>
                </v:shape>
                <o:OLEObject Type="Embed" ProgID="Equation.DSMT4" ShapeID="_x0000_i1093" DrawAspect="Content" ObjectID="_1613246480" r:id="rId195"/>
              </w:objec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قوة إحتكاك وحيدة ثابتة الشدة و معاكسة لجهة الحركة </w:t>
            </w:r>
            <w:r w:rsidR="00C27D7B" w:rsidRPr="00C27D7B">
              <w:rPr>
                <w:position w:val="-12"/>
                <w:sz w:val="36"/>
                <w:szCs w:val="36"/>
              </w:rPr>
              <w:object w:dxaOrig="1200" w:dyaOrig="380">
                <v:shape id="_x0000_i1094" type="#_x0000_t75" style="width:60.5pt;height:19.5pt" o:ole="">
                  <v:imagedata r:id="rId196" o:title=""/>
                </v:shape>
                <o:OLEObject Type="Embed" ProgID="Equation.DSMT4" ShapeID="_x0000_i1094" DrawAspect="Content" ObjectID="_1613246481" r:id="rId197"/>
              </w:object>
            </w:r>
            <w:r w:rsidR="006A296A" w:rsidRPr="00C27D7B">
              <w:rPr>
                <w:rFonts w:hint="cs"/>
                <w:sz w:val="36"/>
                <w:szCs w:val="36"/>
                <w:rtl/>
              </w:rPr>
              <w:t>.</w:t>
            </w:r>
          </w:p>
          <w:p w:rsidR="002544F6" w:rsidRPr="00C27D7B" w:rsidRDefault="002544F6" w:rsidP="00C0767C">
            <w:pPr>
              <w:pStyle w:val="Paragraphedeliste"/>
              <w:numPr>
                <w:ilvl w:val="0"/>
                <w:numId w:val="9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وجد عبارة تسارع الجسم </w:t>
            </w:r>
            <w:r w:rsidR="00C27D7B" w:rsidRPr="00C27D7B">
              <w:rPr>
                <w:position w:val="-12"/>
                <w:sz w:val="36"/>
                <w:szCs w:val="36"/>
              </w:rPr>
              <w:object w:dxaOrig="420" w:dyaOrig="380">
                <v:shape id="_x0000_i1095" type="#_x0000_t75" style="width:21.5pt;height:19.5pt" o:ole="">
                  <v:imagedata r:id="rId198" o:title=""/>
                </v:shape>
                <o:OLEObject Type="Embed" ProgID="Equation.DSMT4" ShapeID="_x0000_i1095" DrawAspect="Content" ObjectID="_1613246482" r:id="rId199"/>
              </w:object>
            </w: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:</w:t>
            </w:r>
          </w:p>
          <w:p w:rsidR="002544F6" w:rsidRPr="00C27D7B" w:rsidRDefault="006A296A" w:rsidP="002544F6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</w: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أ - بتطبيق القانون الثاني لنيوتن</w:t>
            </w: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2544F6" w:rsidRPr="00C27D7B" w:rsidRDefault="006A296A" w:rsidP="002544F6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</w: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ب - بتطبيق مبدأ إنحفاظ الطاقة</w:t>
            </w: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 w:rsidR="002544F6"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2544F6" w:rsidRPr="00C27D7B" w:rsidRDefault="002544F6" w:rsidP="00203EE9">
            <w:pPr>
              <w:bidi/>
              <w:ind w:left="57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2 - باعتبار مبدأ الأزمنة و الفواصل ال</w:t>
            </w:r>
            <w:r w:rsidR="006A296A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وضع 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499" w:dyaOrig="380">
                <v:shape id="_x0000_i1096" type="#_x0000_t75" style="width:24pt;height:19.5pt" o:ole="">
                  <v:imagedata r:id="rId200" o:title=""/>
                </v:shape>
                <o:OLEObject Type="Embed" ProgID="Equation.DSMT4" ShapeID="_x0000_i1096" DrawAspect="Content" ObjectID="_1613246483" r:id="rId201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:</w:t>
            </w:r>
          </w:p>
          <w:p w:rsidR="002544F6" w:rsidRPr="00C27D7B" w:rsidRDefault="002544F6" w:rsidP="002544F6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 - أكتب المعادلات الزمنية </w:t>
            </w:r>
            <w:r w:rsidR="00B132A0" w:rsidRPr="00C27D7B">
              <w:rPr>
                <w:rFonts w:ascii="Adobe Arabic" w:hAnsi="Adobe Arabic" w:cs="Adobe Arabic"/>
                <w:sz w:val="36"/>
                <w:szCs w:val="36"/>
                <w:rtl/>
              </w:rPr>
              <w:t>للسرعة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60" w:dyaOrig="380">
                <v:shape id="_x0000_i1097" type="#_x0000_t75" style="width:28pt;height:19.5pt" o:ole="">
                  <v:imagedata r:id="rId202" o:title=""/>
                </v:shape>
                <o:OLEObject Type="Embed" ProgID="Equation.DSMT4" ShapeID="_x0000_i1097" DrawAspect="Content" ObjectID="_1613246484" r:id="rId203"/>
              </w:object>
            </w:r>
            <w:r w:rsidR="00203EE9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</w:t>
            </w:r>
            <w:r w:rsidR="00B132A0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الحركة 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60" w:dyaOrig="380">
                <v:shape id="_x0000_i1098" type="#_x0000_t75" style="width:28pt;height:19.5pt" o:ole="">
                  <v:imagedata r:id="rId204" o:title=""/>
                </v:shape>
                <o:OLEObject Type="Embed" ProgID="Equation.DSMT4" ShapeID="_x0000_i1098" DrawAspect="Content" ObjectID="_1613246485" r:id="rId205"/>
              </w:object>
            </w:r>
            <w:r w:rsidR="00203EE9" w:rsidRPr="00C27D7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B132A0" w:rsidRPr="00C27D7B" w:rsidRDefault="00B132A0" w:rsidP="00B132A0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ب - ماهو الزمن المستغرق لقطع الجسم المستوي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480" w:dyaOrig="300">
                <v:shape id="_x0000_i1099" type="#_x0000_t75" style="width:23.5pt;height:15.5pt" o:ole="">
                  <v:imagedata r:id="rId206" o:title=""/>
                </v:shape>
                <o:OLEObject Type="Embed" ProgID="Equation.DSMT4" ShapeID="_x0000_i1099" DrawAspect="Content" ObjectID="_1613246486" r:id="rId207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B132A0" w:rsidRPr="00C27D7B" w:rsidRDefault="00B132A0" w:rsidP="00B132A0">
            <w:pPr>
              <w:bidi/>
              <w:ind w:left="36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ج - إستنتج سرعة الجسم عند 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300">
                <v:shape id="_x0000_i1100" type="#_x0000_t75" style="width:13pt;height:15.5pt" o:ole="">
                  <v:imagedata r:id="rId208" o:title=""/>
                </v:shape>
                <o:OLEObject Type="Embed" ProgID="Equation.DSMT4" ShapeID="_x0000_i1100" DrawAspect="Content" ObjectID="_1613246487" r:id="rId209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B132A0" w:rsidRPr="00C27D7B" w:rsidRDefault="00B132A0" w:rsidP="008953FB">
            <w:pPr>
              <w:bidi/>
              <w:ind w:left="57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3 - يواصل الجسم حركته على المستوي 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160" w:dyaOrig="380">
                <v:shape id="_x0000_i1101" type="#_x0000_t75" style="width:58pt;height:19.5pt" o:ole="">
                  <v:imagedata r:id="rId210" o:title=""/>
                </v:shape>
                <o:OLEObject Type="Embed" ProgID="Equation.DSMT4" ShapeID="_x0000_i1101" DrawAspect="Content" ObjectID="_1613246488" r:id="rId211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يث يخضع لقوة إحتكاك 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20" w:dyaOrig="380">
                <v:shape id="_x0000_i1102" type="#_x0000_t75" style="width:11pt;height:19.5pt" o:ole="">
                  <v:imagedata r:id="rId212" o:title=""/>
                </v:shape>
                <o:OLEObject Type="Embed" ProgID="Equation.DSMT4" ShapeID="_x0000_i1102" DrawAspect="Content" ObjectID="_1613246489" r:id="rId213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عاكسة  لجهة الحركة وثابتة الشدة فيصل إلى الوضع </w:t>
            </w:r>
            <w:r w:rsidR="00C27D7B" w:rsidRPr="00C27D7B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260" w:dyaOrig="320">
                <v:shape id="_x0000_i1103" type="#_x0000_t75" style="width:13pt;height:16pt" o:ole="">
                  <v:imagedata r:id="rId214" o:title=""/>
                </v:shape>
                <o:OLEObject Type="Embed" ProgID="Equation.DSMT4" ShapeID="_x0000_i1103" DrawAspect="Content" ObjectID="_1613246490" r:id="rId215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سرعة 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800" w:dyaOrig="400">
                <v:shape id="_x0000_i1104" type="#_x0000_t75" style="width:90.5pt;height:20pt" o:ole="">
                  <v:imagedata r:id="rId216" o:title=""/>
                </v:shape>
                <o:OLEObject Type="Embed" ProgID="Equation.DSMT4" ShapeID="_x0000_i1104" DrawAspect="Content" ObjectID="_1613246491" r:id="rId217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B132A0" w:rsidRPr="00C27D7B" w:rsidRDefault="00B132A0" w:rsidP="00C0767C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وجد شدة قوة الإحتكاك 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20" w:dyaOrig="300">
                <v:shape id="_x0000_i1105" type="#_x0000_t75" style="width:11pt;height:15.5pt" o:ole="">
                  <v:imagedata r:id="rId218" o:title=""/>
                </v:shape>
                <o:OLEObject Type="Embed" ProgID="Equation.DSMT4" ShapeID="_x0000_i1105" DrawAspect="Content" ObjectID="_1613246492" r:id="rId219"/>
              </w:objec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B132A0" w:rsidRPr="00C27D7B" w:rsidRDefault="008953FB" w:rsidP="00B132A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A7F0E">
              <w:rPr>
                <w:rFonts w:ascii="Adobe Arabic" w:hAnsi="Adobe Arabic" w:cs="Adobe Arabic" w:hint="cs"/>
                <w:sz w:val="36"/>
                <w:szCs w:val="36"/>
                <w:rtl/>
              </w:rPr>
              <w:t>4</w:t>
            </w:r>
            <w:r w:rsidR="00B132A0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 تُهمل الإحتكاكات على جزء المسار الدائري الواقع في المستوي الشاقولي حيث 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280" w:dyaOrig="380">
                <v:shape id="_x0000_i1106" type="#_x0000_t75" style="width:114.5pt;height:19.5pt" o:ole="">
                  <v:imagedata r:id="rId220" o:title=""/>
                </v:shape>
                <o:OLEObject Type="Embed" ProgID="Equation.DSMT4" ShapeID="_x0000_i1106" DrawAspect="Content" ObjectID="_1613246493" r:id="rId221"/>
              </w:object>
            </w:r>
          </w:p>
          <w:p w:rsidR="003D7CEC" w:rsidRPr="00C27D7B" w:rsidRDefault="008953FB" w:rsidP="003D7CEC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</w:t>
            </w:r>
            <w:r w:rsidR="003D7CEC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 - بتطبيق مبدأ إنحفاظ الطاقة أوجد عبارة السرعة عند </w:t>
            </w:r>
            <w:r w:rsidR="006A296A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الوضع 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300">
                <v:shape id="_x0000_i1107" type="#_x0000_t75" style="width:13pt;height:15.5pt" o:ole="">
                  <v:imagedata r:id="rId222" o:title=""/>
                </v:shape>
                <o:OLEObject Type="Embed" ProgID="Equation.DSMT4" ShapeID="_x0000_i1107" DrawAspect="Content" ObjectID="_1613246494" r:id="rId223"/>
              </w:object>
            </w:r>
            <w:r w:rsidR="006A296A" w:rsidRPr="00C27D7B">
              <w:rPr>
                <w:rFonts w:ascii="Adobe Arabic" w:hAnsi="Adobe Arabic" w:cs="Adobe Arabic"/>
                <w:sz w:val="36"/>
                <w:szCs w:val="36"/>
                <w:rtl/>
              </w:rPr>
              <w:t>، ثم أحسب قيمتها .</w:t>
            </w:r>
          </w:p>
          <w:p w:rsidR="00E05D78" w:rsidRDefault="008953FB" w:rsidP="00E05D78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</w:t>
            </w:r>
            <w:r w:rsidR="006A296A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 - أحسب شدة فعل السطح على الجسم  عند الوضع 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300">
                <v:shape id="_x0000_i1108" type="#_x0000_t75" style="width:13pt;height:15.5pt" o:ole="">
                  <v:imagedata r:id="rId224" o:title=""/>
                </v:shape>
                <o:OLEObject Type="Embed" ProgID="Equation.DSMT4" ShapeID="_x0000_i1108" DrawAspect="Content" ObjectID="_1613246495" r:id="rId225"/>
              </w:object>
            </w:r>
            <w:r w:rsidR="006A296A" w:rsidRPr="00C27D7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6A296A" w:rsidRPr="00C27D7B" w:rsidRDefault="008953FB" w:rsidP="00E05D78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27D7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</w:t>
            </w:r>
            <w:r w:rsidR="006A296A"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ج - إستنتج شدة التسارع عند الوضع  </w:t>
            </w:r>
            <w:r w:rsidR="00C27D7B" w:rsidRPr="00C27D7B">
              <w:rPr>
                <w:rFonts w:ascii="Adobe Arabic" w:hAnsi="Adobe Arabic" w:cs="Adobe Arabic"/>
                <w:position w:val="-4"/>
                <w:sz w:val="36"/>
                <w:szCs w:val="36"/>
              </w:rPr>
              <w:object w:dxaOrig="260" w:dyaOrig="300">
                <v:shape id="_x0000_i1109" type="#_x0000_t75" style="width:13pt;height:15.5pt" o:ole="">
                  <v:imagedata r:id="rId226" o:title=""/>
                </v:shape>
                <o:OLEObject Type="Embed" ProgID="Equation.DSMT4" ShapeID="_x0000_i1109" DrawAspect="Content" ObjectID="_1613246496" r:id="rId227"/>
              </w:object>
            </w:r>
            <w:r w:rsidR="00C27D7B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  <w:r w:rsidR="00E05D78"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  <w:tab/>
            </w:r>
          </w:p>
          <w:p w:rsidR="00E05D78" w:rsidRDefault="006A296A" w:rsidP="00E05D78">
            <w:pPr>
              <w:tabs>
                <w:tab w:val="left" w:pos="8604"/>
              </w:tabs>
              <w:bidi/>
              <w:rPr>
                <w:rFonts w:ascii="Adobe Arabic" w:hAnsi="Adobe Arabic" w:cs="Adobe Arabic"/>
                <w:position w:val="-12"/>
                <w:sz w:val="36"/>
                <w:szCs w:val="36"/>
              </w:rPr>
            </w:pPr>
            <w:r w:rsidRPr="00C27D7B"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  <w:rtl/>
              </w:rPr>
              <w:t>يعطى :</w:t>
            </w:r>
            <w:r w:rsidRPr="00C27D7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C27D7B" w:rsidRPr="00C27D7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3060" w:dyaOrig="440">
                <v:shape id="_x0000_i1110" type="#_x0000_t75" style="width:153pt;height:22pt" o:ole="">
                  <v:imagedata r:id="rId228" o:title=""/>
                </v:shape>
                <o:OLEObject Type="Embed" ProgID="Equation.DSMT4" ShapeID="_x0000_i1110" DrawAspect="Content" ObjectID="_1613246497" r:id="rId229"/>
              </w:object>
            </w:r>
          </w:p>
          <w:p w:rsidR="00E05D78" w:rsidRPr="00E05D78" w:rsidRDefault="00E05D78" w:rsidP="00E05D78">
            <w:pPr>
              <w:tabs>
                <w:tab w:val="left" w:pos="9457"/>
              </w:tabs>
              <w:bidi/>
              <w:jc w:val="right"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  <w:tab/>
            </w:r>
            <w:r w:rsidR="00E35CD9" w:rsidRPr="00E35CD9">
              <w:rPr>
                <w:rFonts w:ascii="Adobe Arabic" w:hAnsi="Adobe Arabic" w:cs="Adobe Arabic"/>
                <w:sz w:val="32"/>
                <w:szCs w:val="32"/>
              </w:rPr>
              <w:pict>
                <v:shape id="_x0000_i1111" type="#_x0000_t136" style="width:93pt;height:22.5pt">
                  <v:shadow color="#868686"/>
                  <v:textpath style="font-family:&quot;Arabic Typesetting&quot;;font-size:40pt;v-text-kern:t" trim="t" fitpath="t" string="بالتوفيق"/>
                </v:shape>
              </w:pict>
            </w:r>
          </w:p>
        </w:tc>
      </w:tr>
    </w:tbl>
    <w:tbl>
      <w:tblPr>
        <w:tblpPr w:leftFromText="141" w:rightFromText="141" w:vertAnchor="text" w:tblpY="1"/>
        <w:tblOverlap w:val="never"/>
        <w:tblW w:w="108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76"/>
        <w:gridCol w:w="5211"/>
        <w:gridCol w:w="181"/>
        <w:gridCol w:w="5330"/>
      </w:tblGrid>
      <w:tr w:rsidR="00E05D78" w:rsidTr="00CD1404">
        <w:trPr>
          <w:trHeight w:val="449"/>
          <w:tblHeader/>
        </w:trPr>
        <w:tc>
          <w:tcPr>
            <w:tcW w:w="5390" w:type="dxa"/>
            <w:gridSpan w:val="2"/>
            <w:shd w:val="clear" w:color="auto" w:fill="auto"/>
          </w:tcPr>
          <w:p w:rsidR="00E05D78" w:rsidRDefault="0026788B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lastRenderedPageBreak/>
              <w:t xml:space="preserve">                   </w:t>
            </w:r>
            <w:r w:rsidR="00E05D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سنة الدراسية 2018-2019 </w:t>
            </w:r>
          </w:p>
        </w:tc>
        <w:tc>
          <w:tcPr>
            <w:tcW w:w="5508" w:type="dxa"/>
            <w:gridSpan w:val="2"/>
          </w:tcPr>
          <w:p w:rsidR="00E05D78" w:rsidRDefault="00E05D78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تصحيح الإختبار للفصل الثاني</w:t>
            </w:r>
            <w:r w:rsidR="0026788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3 ع ت </w:t>
            </w:r>
          </w:p>
        </w:tc>
      </w:tr>
      <w:tr w:rsidR="00E05D78" w:rsidTr="00CD1404">
        <w:trPr>
          <w:trHeight w:val="334"/>
        </w:trPr>
        <w:tc>
          <w:tcPr>
            <w:tcW w:w="184" w:type="dxa"/>
            <w:shd w:val="clear" w:color="auto" w:fill="auto"/>
          </w:tcPr>
          <w:p w:rsidR="00E05D78" w:rsidRDefault="00E05D78" w:rsidP="00CD1404">
            <w:pPr>
              <w:spacing w:after="0"/>
              <w:rPr>
                <w:rFonts w:ascii="Adobe Arabic" w:hAnsi="Adobe Arabic" w:cs="Adobe Arabic"/>
                <w:sz w:val="36"/>
                <w:szCs w:val="36"/>
              </w:rPr>
            </w:pPr>
          </w:p>
        </w:tc>
        <w:tc>
          <w:tcPr>
            <w:tcW w:w="5206" w:type="dxa"/>
            <w:shd w:val="clear" w:color="auto" w:fill="auto"/>
          </w:tcPr>
          <w:tbl>
            <w:tblPr>
              <w:tblStyle w:val="Grilledutableau"/>
              <w:bidiVisual/>
              <w:tblW w:w="5000" w:type="pct"/>
              <w:tblLook w:val="04A0"/>
            </w:tblPr>
            <w:tblGrid>
              <w:gridCol w:w="970"/>
              <w:gridCol w:w="972"/>
              <w:gridCol w:w="1060"/>
              <w:gridCol w:w="1086"/>
              <w:gridCol w:w="973"/>
            </w:tblGrid>
            <w:tr w:rsidR="00F1598E" w:rsidRPr="00C9459D" w:rsidTr="00F1598E">
              <w:tc>
                <w:tcPr>
                  <w:tcW w:w="4039" w:type="pct"/>
                  <w:gridSpan w:val="4"/>
                  <w:vAlign w:val="center"/>
                </w:tcPr>
                <w:p w:rsidR="00F1598E" w:rsidRPr="00C9459D" w:rsidRDefault="00113582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>
                    <w:rPr>
                      <w:rFonts w:ascii="Comic Sans MS" w:eastAsia="Times New Roman" w:hAnsi="Comic Sans MS" w:cs="Microsoft Sans Serif" w:hint="cs"/>
                      <w:position w:val="-12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  <w:r w:rsidRPr="00C9459D">
                    <w:rPr>
                      <w:rFonts w:ascii="Comic Sans MS" w:eastAsia="Times New Roman" w:hAnsi="Comic Sans MS" w:cs="Microsoft Sans Serif"/>
                      <w:position w:val="-12"/>
                      <w:sz w:val="28"/>
                      <w:szCs w:val="28"/>
                      <w:lang w:eastAsia="fr-FR"/>
                    </w:rPr>
                    <w:object w:dxaOrig="3400" w:dyaOrig="400">
                      <v:shape id="_x0000_i1112" type="#_x0000_t75" style="width:170pt;height:20pt" o:ole="">
                        <v:imagedata r:id="rId230" o:title=""/>
                      </v:shape>
                      <o:OLEObject Type="Embed" ProgID="Equation.DSMT4" ShapeID="_x0000_i1112" DrawAspect="Content" ObjectID="_1613246498" r:id="rId231"/>
                    </w:object>
                  </w:r>
                  <w:r>
                    <w:rPr>
                      <w:rFonts w:ascii="Comic Sans MS" w:eastAsia="Times New Roman" w:hAnsi="Comic Sans MS" w:cs="Microsoft Sans Serif" w:hint="cs"/>
                      <w:position w:val="-12"/>
                      <w:sz w:val="28"/>
                      <w:szCs w:val="28"/>
                      <w:rtl/>
                      <w:lang w:eastAsia="fr-FR"/>
                    </w:rPr>
                    <w:t xml:space="preserve">   </w:t>
                  </w:r>
                </w:p>
              </w:tc>
              <w:tc>
                <w:tcPr>
                  <w:tcW w:w="961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مع</w:t>
                  </w:r>
                </w:p>
              </w:tc>
            </w:tr>
            <w:tr w:rsidR="00F1598E" w:rsidRPr="00C9459D" w:rsidTr="00C9649B">
              <w:tc>
                <w:tcPr>
                  <w:tcW w:w="959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113" type="#_x0000_t75" style="width:11pt;height:13.5pt" o:ole="">
                        <v:imagedata r:id="rId232" o:title=""/>
                      </v:shape>
                      <o:OLEObject Type="Embed" ProgID="Equation.DSMT4" ShapeID="_x0000_i1113" DrawAspect="Content" ObjectID="_1613246499" r:id="rId233"/>
                    </w:object>
                  </w:r>
                </w:p>
              </w:tc>
              <w:tc>
                <w:tcPr>
                  <w:tcW w:w="960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114" type="#_x0000_t75" style="width:11pt;height:13.5pt" o:ole="">
                        <v:imagedata r:id="rId234" o:title=""/>
                      </v:shape>
                      <o:OLEObject Type="Embed" ProgID="Equation.DSMT4" ShapeID="_x0000_i1114" DrawAspect="Content" ObjectID="_1613246500" r:id="rId235"/>
                    </w:object>
                  </w:r>
                </w:p>
              </w:tc>
              <w:tc>
                <w:tcPr>
                  <w:tcW w:w="1047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60" w:dyaOrig="400">
                      <v:shape id="_x0000_i1115" type="#_x0000_t75" style="width:13pt;height:20.5pt" o:ole="">
                        <v:imagedata r:id="rId236" o:title=""/>
                      </v:shape>
                      <o:OLEObject Type="Embed" ProgID="Equation.DSMT4" ShapeID="_x0000_i1115" DrawAspect="Content" ObjectID="_1613246501" r:id="rId237"/>
                    </w:object>
                  </w:r>
                </w:p>
              </w:tc>
              <w:tc>
                <w:tcPr>
                  <w:tcW w:w="1072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60" w:dyaOrig="400">
                      <v:shape id="_x0000_i1116" type="#_x0000_t75" style="width:13pt;height:20.5pt" o:ole="">
                        <v:imagedata r:id="rId238" o:title=""/>
                      </v:shape>
                      <o:OLEObject Type="Embed" ProgID="Equation.DSMT4" ShapeID="_x0000_i1116" DrawAspect="Content" ObjectID="_1613246502" r:id="rId239"/>
                    </w:object>
                  </w:r>
                </w:p>
              </w:tc>
              <w:tc>
                <w:tcPr>
                  <w:tcW w:w="961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ح إ</w:t>
                  </w:r>
                </w:p>
              </w:tc>
            </w:tr>
            <w:tr w:rsidR="00F1598E" w:rsidRPr="00C9459D" w:rsidTr="00C9649B">
              <w:tc>
                <w:tcPr>
                  <w:tcW w:w="959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79" w:dyaOrig="400">
                      <v:shape id="_x0000_i1117" type="#_x0000_t75" style="width:13.5pt;height:20.5pt" o:ole="">
                        <v:imagedata r:id="rId240" o:title=""/>
                      </v:shape>
                      <o:OLEObject Type="Embed" ProgID="Equation.DSMT4" ShapeID="_x0000_i1117" DrawAspect="Content" ObjectID="_1613246503" r:id="rId241"/>
                    </w:object>
                  </w:r>
                </w:p>
              </w:tc>
              <w:tc>
                <w:tcPr>
                  <w:tcW w:w="960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79" w:dyaOrig="400">
                      <v:shape id="_x0000_i1118" type="#_x0000_t75" style="width:13.5pt;height:20.5pt" o:ole="">
                        <v:imagedata r:id="rId242" o:title=""/>
                      </v:shape>
                      <o:OLEObject Type="Embed" ProgID="Equation.DSMT4" ShapeID="_x0000_i1118" DrawAspect="Content" ObjectID="_1613246504" r:id="rId243"/>
                    </w:object>
                  </w:r>
                </w:p>
              </w:tc>
              <w:tc>
                <w:tcPr>
                  <w:tcW w:w="1047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720" w:dyaOrig="400">
                      <v:shape id="_x0000_i1119" type="#_x0000_t75" style="width:35.5pt;height:20.5pt" o:ole="">
                        <v:imagedata r:id="rId244" o:title=""/>
                      </v:shape>
                      <o:OLEObject Type="Embed" ProgID="Equation.DSMT4" ShapeID="_x0000_i1119" DrawAspect="Content" ObjectID="_1613246505" r:id="rId245"/>
                    </w:object>
                  </w:r>
                </w:p>
              </w:tc>
              <w:tc>
                <w:tcPr>
                  <w:tcW w:w="1072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720" w:dyaOrig="400">
                      <v:shape id="_x0000_i1120" type="#_x0000_t75" style="width:36.5pt;height:20.5pt" o:ole="">
                        <v:imagedata r:id="rId246" o:title=""/>
                      </v:shape>
                      <o:OLEObject Type="Embed" ProgID="Equation.DSMT4" ShapeID="_x0000_i1120" DrawAspect="Content" ObjectID="_1613246506" r:id="rId247"/>
                    </w:object>
                  </w:r>
                </w:p>
              </w:tc>
              <w:tc>
                <w:tcPr>
                  <w:tcW w:w="961" w:type="pct"/>
                  <w:vAlign w:val="center"/>
                </w:tcPr>
                <w:p w:rsidR="00F1598E" w:rsidRPr="00C9459D" w:rsidRDefault="00F1598E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ح ن</w:t>
                  </w:r>
                </w:p>
              </w:tc>
            </w:tr>
          </w:tbl>
          <w:p w:rsidR="00113582" w:rsidRDefault="00113582" w:rsidP="00CD1404">
            <w:pPr>
              <w:bidi/>
              <w:spacing w:after="0"/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</w:pPr>
            <w:r>
              <w:rPr>
                <w:rFonts w:ascii="Adobe Arabic" w:eastAsia="Times New Roman" w:hAnsi="Adobe Arabic" w:cs="Adobe Arabic" w:hint="cs"/>
                <w:sz w:val="32"/>
                <w:szCs w:val="32"/>
                <w:rtl/>
                <w:lang w:eastAsia="fr-FR"/>
              </w:rPr>
              <w:t xml:space="preserve">4 </w:t>
            </w:r>
            <w:r w:rsidRPr="00113582"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  <w:t xml:space="preserve">-حساب التركيز </w:t>
            </w:r>
            <w:r w:rsidRPr="00113582">
              <w:rPr>
                <w:rFonts w:ascii="Adobe Arabic" w:eastAsia="Times New Roman" w:hAnsi="Adobe Arabic" w:cs="Adobe Arabic"/>
                <w:position w:val="-12"/>
                <w:sz w:val="32"/>
                <w:szCs w:val="32"/>
                <w:lang w:eastAsia="fr-FR"/>
              </w:rPr>
              <w:object w:dxaOrig="320" w:dyaOrig="360">
                <v:shape id="_x0000_i1121" type="#_x0000_t75" style="width:16.5pt;height:17.5pt" o:ole="">
                  <v:imagedata r:id="rId248" o:title=""/>
                </v:shape>
                <o:OLEObject Type="Embed" ProgID="Equation.DSMT4" ShapeID="_x0000_i1121" DrawAspect="Content" ObjectID="_1613246507" r:id="rId249"/>
              </w:object>
            </w:r>
            <w:r w:rsidRPr="00113582"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  <w:t>:عند التكافؤ:</w:t>
            </w:r>
            <w:r>
              <w:rPr>
                <w:rFonts w:ascii="Adobe Arabic" w:eastAsia="Times New Roman" w:hAnsi="Adobe Arabic" w:cs="Adobe Arabic" w:hint="cs"/>
                <w:sz w:val="32"/>
                <w:szCs w:val="32"/>
                <w:rtl/>
                <w:lang w:eastAsia="fr-FR"/>
              </w:rPr>
              <w:t xml:space="preserve"> </w:t>
            </w:r>
          </w:p>
          <w:p w:rsidR="00113582" w:rsidRPr="00113582" w:rsidRDefault="00113582" w:rsidP="00CD1404">
            <w:pPr>
              <w:bidi/>
              <w:spacing w:after="0"/>
              <w:jc w:val="center"/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</w:pPr>
            <w:r w:rsidRPr="00113582">
              <w:rPr>
                <w:rFonts w:ascii="Adobe Arabic" w:eastAsia="Times New Roman" w:hAnsi="Adobe Arabic" w:cs="Adobe Arabic"/>
                <w:position w:val="-30"/>
                <w:sz w:val="32"/>
                <w:szCs w:val="32"/>
                <w:lang w:eastAsia="fr-FR"/>
              </w:rPr>
              <w:object w:dxaOrig="4200" w:dyaOrig="700">
                <v:shape id="_x0000_i1122" type="#_x0000_t75" style="width:210pt;height:35pt" o:ole="">
                  <v:imagedata r:id="rId250" o:title=""/>
                </v:shape>
                <o:OLEObject Type="Embed" ProgID="Equation.DSMT4" ShapeID="_x0000_i1122" DrawAspect="Content" ObjectID="_1613246508" r:id="rId251"/>
              </w:object>
            </w:r>
          </w:p>
          <w:p w:rsidR="00113582" w:rsidRDefault="00113582" w:rsidP="00CD1404">
            <w:pPr>
              <w:bidi/>
              <w:spacing w:after="0"/>
              <w:jc w:val="center"/>
              <w:rPr>
                <w:rtl/>
              </w:rPr>
            </w:pPr>
            <w:r w:rsidRPr="00113582">
              <w:rPr>
                <w:rFonts w:ascii="Adobe Arabic" w:eastAsia="Times New Roman" w:hAnsi="Adobe Arabic" w:cs="Adobe Arabic"/>
                <w:position w:val="-24"/>
                <w:sz w:val="32"/>
                <w:szCs w:val="32"/>
                <w:lang w:eastAsia="fr-FR"/>
              </w:rPr>
              <w:object w:dxaOrig="2820" w:dyaOrig="620">
                <v:shape id="_x0000_i1123" type="#_x0000_t75" style="width:141pt;height:31pt" o:ole="">
                  <v:imagedata r:id="rId252" o:title=""/>
                </v:shape>
                <o:OLEObject Type="Embed" ProgID="Equation.DSMT4" ShapeID="_x0000_i1123" DrawAspect="Content" ObjectID="_1613246509" r:id="rId253"/>
              </w:object>
            </w:r>
            <w:r>
              <w:rPr>
                <w:rFonts w:ascii="Adobe Arabic" w:eastAsia="Times New Roman" w:hAnsi="Adobe Arabic" w:cs="Adobe Arabic" w:hint="cs"/>
                <w:position w:val="-24"/>
                <w:sz w:val="32"/>
                <w:szCs w:val="32"/>
                <w:rtl/>
                <w:lang w:eastAsia="fr-FR"/>
              </w:rPr>
              <w:t>-</w:t>
            </w:r>
          </w:p>
          <w:p w:rsidR="00113582" w:rsidRPr="00113582" w:rsidRDefault="00113582" w:rsidP="00CD1404">
            <w:pPr>
              <w:bidi/>
              <w:spacing w:after="0"/>
              <w:rPr>
                <w:rFonts w:ascii="Adobe Arabic" w:eastAsia="Times New Roman" w:hAnsi="Adobe Arabic" w:cs="Adobe Arabic"/>
                <w:position w:val="-24"/>
                <w:sz w:val="32"/>
                <w:szCs w:val="32"/>
                <w:rtl/>
                <w:lang w:eastAsia="fr-FR"/>
              </w:rPr>
            </w:pPr>
            <w:r>
              <w:rPr>
                <w:rFonts w:hint="cs"/>
                <w:rtl/>
              </w:rPr>
              <w:t xml:space="preserve">5 </w: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- قيمة</w:t>
            </w:r>
            <w:r w:rsidRPr="00113582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520" w:dyaOrig="360">
                <v:shape id="_x0000_i1124" type="#_x0000_t75" style="width:26pt;height:17.5pt" o:ole="">
                  <v:imagedata r:id="rId254" o:title=""/>
                </v:shape>
                <o:OLEObject Type="Embed" ProgID="Equation.DSMT4" ShapeID="_x0000_i1124" DrawAspect="Content" ObjectID="_1613246510" r:id="rId255"/>
              </w:objec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الثنائية</w:t>
            </w:r>
            <w:r w:rsidRPr="00113582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1080" w:dyaOrig="360">
                <v:shape id="_x0000_i1125" type="#_x0000_t75" style="width:54.5pt;height:17.5pt" o:ole="">
                  <v:imagedata r:id="rId256" o:title=""/>
                </v:shape>
                <o:OLEObject Type="Embed" ProgID="Equation.DSMT4" ShapeID="_x0000_i1125" DrawAspect="Content" ObjectID="_1613246511" r:id="rId257"/>
              </w:objec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  <w:r w:rsidRPr="00113582">
              <w:rPr>
                <w:rFonts w:ascii="Adobe Arabic" w:eastAsia="Times New Roman" w:hAnsi="Adobe Arabic" w:cs="Adobe Arabic"/>
                <w:position w:val="-24"/>
                <w:sz w:val="44"/>
                <w:szCs w:val="44"/>
                <w:rtl/>
                <w:lang w:eastAsia="fr-FR"/>
              </w:rPr>
              <w:t xml:space="preserve">    </w: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عند نصف التكافؤ:              </w:t>
            </w:r>
            <w:r w:rsidRPr="00113582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3780" w:dyaOrig="639">
                <v:shape id="_x0000_i1126" type="#_x0000_t75" style="width:189pt;height:32pt" o:ole="">
                  <v:imagedata r:id="rId258" o:title=""/>
                </v:shape>
                <o:OLEObject Type="Embed" ProgID="Equation.DSMT4" ShapeID="_x0000_i1126" DrawAspect="Content" ObjectID="_1613246512" r:id="rId259"/>
              </w:object>
            </w:r>
          </w:p>
          <w:p w:rsidR="00113582" w:rsidRDefault="00113582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hint="cs"/>
                <w:rtl/>
              </w:rPr>
              <w:t>6</w: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-عبارة ثابت التوازن</w:t>
            </w:r>
            <w:r w:rsidRPr="00113582">
              <w:rPr>
                <w:rFonts w:ascii="Adobe Arabic" w:hAnsi="Adobe Arabic" w:cs="Adobe Arabic"/>
                <w:position w:val="-4"/>
                <w:sz w:val="32"/>
                <w:szCs w:val="32"/>
              </w:rPr>
              <w:object w:dxaOrig="240" w:dyaOrig="260">
                <v:shape id="_x0000_i1127" type="#_x0000_t75" style="width:12pt;height:13pt" o:ole="">
                  <v:imagedata r:id="rId260" o:title=""/>
                </v:shape>
                <o:OLEObject Type="Embed" ProgID="Equation.DSMT4" ShapeID="_x0000_i1127" DrawAspect="Content" ObjectID="_1613246513" r:id="rId261"/>
              </w:objec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</w:p>
          <w:p w:rsidR="00113582" w:rsidRDefault="00113582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13582">
              <w:rPr>
                <w:rFonts w:ascii="Adobe Arabic" w:hAnsi="Adobe Arabic" w:cs="Adobe Arabic"/>
                <w:position w:val="-36"/>
                <w:sz w:val="32"/>
                <w:szCs w:val="32"/>
              </w:rPr>
              <w:object w:dxaOrig="4040" w:dyaOrig="840">
                <v:shape id="_x0000_i1128" type="#_x0000_t75" style="width:202pt;height:42pt" o:ole="">
                  <v:imagedata r:id="rId262" o:title=""/>
                </v:shape>
                <o:OLEObject Type="Embed" ProgID="Equation.DSMT4" ShapeID="_x0000_i1128" DrawAspect="Content" ObjectID="_1613246514" r:id="rId263"/>
              </w:object>
            </w:r>
            <w:r w:rsidRPr="00113582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2160" w:dyaOrig="660">
                <v:shape id="_x0000_i1129" type="#_x0000_t75" style="width:108pt;height:33pt" o:ole="">
                  <v:imagedata r:id="rId264" o:title=""/>
                </v:shape>
                <o:OLEObject Type="Embed" ProgID="Equation.DSMT4" ShapeID="_x0000_i1129" DrawAspect="Content" ObjectID="_1613246515" r:id="rId265"/>
              </w:object>
            </w:r>
          </w:p>
          <w:p w:rsidR="00113582" w:rsidRPr="00113582" w:rsidRDefault="00113582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الإستنتاج:بماأن</w:t>
            </w:r>
            <w:r w:rsidRPr="00113582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780" w:dyaOrig="360">
                <v:shape id="_x0000_i1130" type="#_x0000_t75" style="width:39.5pt;height:17.5pt" o:ole="">
                  <v:imagedata r:id="rId266" o:title=""/>
                </v:shape>
                <o:OLEObject Type="Embed" ProgID="Equation.DSMT4" ShapeID="_x0000_i1130" DrawAspect="Content" ObjectID="_1613246516" r:id="rId267"/>
              </w:objec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إذن التفاعل تام</w:t>
            </w:r>
          </w:p>
          <w:p w:rsidR="00113582" w:rsidRPr="00113582" w:rsidRDefault="00113582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7-تراكيز الأفراد الكميائية المتواجدة في المزيج:</w:t>
            </w:r>
          </w:p>
          <w:p w:rsidR="00113582" w:rsidRPr="00113582" w:rsidRDefault="00113582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نماأن</w:t>
            </w:r>
            <w:r w:rsidRPr="00113582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859" w:dyaOrig="360">
                <v:shape id="_x0000_i1131" type="#_x0000_t75" style="width:43.5pt;height:17.5pt" o:ole="">
                  <v:imagedata r:id="rId268" o:title=""/>
                </v:shape>
                <o:OLEObject Type="Embed" ProgID="Equation.DSMT4" ShapeID="_x0000_i1131" DrawAspect="Content" ObjectID="_1613246517" r:id="rId269"/>
              </w:objec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إذن المتفاعل المحد هو</w:t>
            </w:r>
            <w:r w:rsidRPr="00113582">
              <w:rPr>
                <w:rFonts w:ascii="Adobe Arabic" w:hAnsi="Adobe Arabic" w:cs="Adobe Arabic"/>
                <w:position w:val="-6"/>
                <w:sz w:val="32"/>
                <w:szCs w:val="32"/>
              </w:rPr>
              <w:object w:dxaOrig="540" w:dyaOrig="320">
                <v:shape id="_x0000_i1132" type="#_x0000_t75" style="width:27pt;height:16.5pt" o:ole="">
                  <v:imagedata r:id="rId270" o:title=""/>
                </v:shape>
                <o:OLEObject Type="Embed" ProgID="Equation.DSMT4" ShapeID="_x0000_i1132" DrawAspect="Content" ObjectID="_1613246518" r:id="rId271"/>
              </w:object>
            </w:r>
            <w:r w:rsidRPr="00113582">
              <w:rPr>
                <w:rFonts w:ascii="Adobe Arabic" w:hAnsi="Adobe Arabic" w:cs="Adobe Arabic"/>
                <w:sz w:val="32"/>
                <w:szCs w:val="32"/>
                <w:rtl/>
              </w:rPr>
              <w:t>ومنه التقدم الأعظمي:</w:t>
            </w:r>
            <w:r w:rsidR="00C26120" w:rsidRPr="00113582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4080" w:dyaOrig="380">
                <v:shape id="_x0000_i1133" type="#_x0000_t75" style="width:193.5pt;height:18pt" o:ole="">
                  <v:imagedata r:id="rId272" o:title=""/>
                </v:shape>
                <o:OLEObject Type="Embed" ProgID="Equation.DSMT4" ShapeID="_x0000_i1133" DrawAspect="Content" ObjectID="_1613246519" r:id="rId273"/>
              </w:object>
            </w:r>
          </w:p>
          <w:p w:rsidR="00C26120" w:rsidRPr="00C26120" w:rsidRDefault="00C2612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6120">
              <w:rPr>
                <w:rFonts w:ascii="Adobe Arabic" w:hAnsi="Adobe Arabic" w:cs="Adobe Arabic"/>
                <w:sz w:val="32"/>
                <w:szCs w:val="32"/>
                <w:rtl/>
              </w:rPr>
              <w:t>نسقط</w:t>
            </w:r>
            <w:r w:rsidRPr="00C26120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1020" w:dyaOrig="360">
                <v:shape id="_x0000_i1134" type="#_x0000_t75" style="width:51pt;height:17.5pt" o:ole="">
                  <v:imagedata r:id="rId274" o:title=""/>
                </v:shape>
                <o:OLEObject Type="Embed" ProgID="Equation.DSMT4" ShapeID="_x0000_i1134" DrawAspect="Content" ObjectID="_1613246520" r:id="rId275"/>
              </w:object>
            </w:r>
            <w:r w:rsidRPr="00C26120">
              <w:rPr>
                <w:rFonts w:ascii="Adobe Arabic" w:hAnsi="Adobe Arabic" w:cs="Adobe Arabic"/>
                <w:sz w:val="32"/>
                <w:szCs w:val="32"/>
                <w:rtl/>
              </w:rPr>
              <w:t>على المنحنى فنجد</w:t>
            </w:r>
            <w:r w:rsidRPr="00C26120">
              <w:rPr>
                <w:rFonts w:ascii="Adobe Arabic" w:hAnsi="Adobe Arabic" w:cs="Adobe Arabic"/>
                <w:position w:val="-8"/>
                <w:sz w:val="32"/>
                <w:szCs w:val="32"/>
              </w:rPr>
              <w:object w:dxaOrig="1020" w:dyaOrig="300">
                <v:shape id="_x0000_i1135" type="#_x0000_t75" style="width:51pt;height:15pt" o:ole="">
                  <v:imagedata r:id="rId276" o:title=""/>
                </v:shape>
                <o:OLEObject Type="Embed" ProgID="Equation.DSMT4" ShapeID="_x0000_i1135" DrawAspect="Content" ObjectID="_1613246521" r:id="rId277"/>
              </w:object>
            </w:r>
          </w:p>
          <w:p w:rsidR="00C26120" w:rsidRPr="00C26120" w:rsidRDefault="00C26120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6120">
              <w:rPr>
                <w:rFonts w:ascii="Adobe Arabic" w:hAnsi="Adobe Arabic" w:cs="Adobe Arabic"/>
                <w:position w:val="-16"/>
                <w:sz w:val="32"/>
                <w:szCs w:val="32"/>
              </w:rPr>
              <w:object w:dxaOrig="4220" w:dyaOrig="440">
                <v:shape id="_x0000_i1136" type="#_x0000_t75" style="width:211pt;height:22pt" o:ole="">
                  <v:imagedata r:id="rId278" o:title=""/>
                </v:shape>
                <o:OLEObject Type="Embed" ProgID="Equation.DSMT4" ShapeID="_x0000_i1136" DrawAspect="Content" ObjectID="_1613246522" r:id="rId279"/>
              </w:object>
            </w:r>
          </w:p>
          <w:p w:rsidR="00113582" w:rsidRDefault="00C26120" w:rsidP="00CD1404">
            <w:pPr>
              <w:bidi/>
              <w:spacing w:after="0"/>
              <w:jc w:val="center"/>
              <w:rPr>
                <w:rFonts w:ascii="Adobe Arabic" w:hAnsi="Adobe Arabic" w:cs="Adobe Arabic"/>
                <w:position w:val="-36"/>
                <w:sz w:val="32"/>
                <w:szCs w:val="32"/>
                <w:rtl/>
              </w:rPr>
            </w:pPr>
            <w:r w:rsidRPr="00C26120">
              <w:rPr>
                <w:rFonts w:ascii="Adobe Arabic" w:hAnsi="Adobe Arabic" w:cs="Adobe Arabic"/>
                <w:position w:val="-36"/>
                <w:sz w:val="32"/>
                <w:szCs w:val="32"/>
              </w:rPr>
              <w:object w:dxaOrig="5060" w:dyaOrig="780">
                <v:shape id="_x0000_i1137" type="#_x0000_t75" style="width:253.5pt;height:39pt" o:ole="">
                  <v:imagedata r:id="rId280" o:title=""/>
                </v:shape>
                <o:OLEObject Type="Embed" ProgID="Equation.DSMT4" ShapeID="_x0000_i1137" DrawAspect="Content" ObjectID="_1613246523" r:id="rId281"/>
              </w:object>
            </w:r>
          </w:p>
          <w:p w:rsidR="00C26120" w:rsidRDefault="00C26120" w:rsidP="00CD1404">
            <w:pPr>
              <w:bidi/>
              <w:spacing w:after="0"/>
              <w:jc w:val="center"/>
            </w:pPr>
            <w:r w:rsidRPr="00976090">
              <w:rPr>
                <w:position w:val="-62"/>
              </w:rPr>
              <w:object w:dxaOrig="4540" w:dyaOrig="1359">
                <v:shape id="_x0000_i1138" type="#_x0000_t75" style="width:227pt;height:68pt" o:ole="">
                  <v:imagedata r:id="rId282" o:title=""/>
                </v:shape>
                <o:OLEObject Type="Embed" ProgID="Equation.DSMT4" ShapeID="_x0000_i1138" DrawAspect="Content" ObjectID="_1613246524" r:id="rId283"/>
              </w:object>
            </w:r>
          </w:p>
          <w:p w:rsidR="00C26120" w:rsidRDefault="00C26120" w:rsidP="00CD1404">
            <w:pPr>
              <w:bidi/>
              <w:spacing w:after="0"/>
              <w:jc w:val="center"/>
            </w:pPr>
            <w:r w:rsidRPr="00C26120">
              <w:rPr>
                <w:position w:val="-30"/>
              </w:rPr>
              <w:object w:dxaOrig="4340" w:dyaOrig="720">
                <v:shape id="_x0000_i1139" type="#_x0000_t75" style="width:217pt;height:36pt" o:ole="">
                  <v:imagedata r:id="rId284" o:title=""/>
                </v:shape>
                <o:OLEObject Type="Embed" ProgID="Equation.DSMT4" ShapeID="_x0000_i1139" DrawAspect="Content" ObjectID="_1613246525" r:id="rId285"/>
              </w:object>
            </w:r>
          </w:p>
          <w:p w:rsidR="00C26120" w:rsidRPr="00C26120" w:rsidRDefault="00C26120" w:rsidP="00CD1404">
            <w:pPr>
              <w:bidi/>
              <w:spacing w:after="0"/>
              <w:jc w:val="right"/>
              <w:rPr>
                <w:rFonts w:ascii="Adobe Arabic" w:hAnsi="Adobe Arabic" w:cs="Adobe Arabic"/>
                <w:sz w:val="32"/>
                <w:szCs w:val="32"/>
              </w:rPr>
            </w:pPr>
            <w:r w:rsidRPr="00C26120">
              <w:rPr>
                <w:rFonts w:ascii="Adobe Arabic" w:hAnsi="Adobe Arabic" w:cs="Adobe Arabic"/>
                <w:position w:val="-30"/>
                <w:sz w:val="32"/>
                <w:szCs w:val="32"/>
              </w:rPr>
              <w:object w:dxaOrig="4920" w:dyaOrig="720">
                <v:shape id="_x0000_i1140" type="#_x0000_t75" style="width:246pt;height:36pt" o:ole="">
                  <v:imagedata r:id="rId286" o:title=""/>
                </v:shape>
                <o:OLEObject Type="Embed" ProgID="Equation.DSMT4" ShapeID="_x0000_i1140" DrawAspect="Content" ObjectID="_1613246526" r:id="rId287"/>
              </w:object>
            </w:r>
          </w:p>
          <w:p w:rsidR="00C26120" w:rsidRPr="00C26120" w:rsidRDefault="00C2612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6120">
              <w:rPr>
                <w:rFonts w:ascii="Adobe Arabic" w:hAnsi="Adobe Arabic" w:cs="Adobe Arabic"/>
                <w:sz w:val="32"/>
                <w:szCs w:val="32"/>
                <w:rtl/>
              </w:rPr>
              <w:t>8-الكاشف</w:t>
            </w:r>
            <w:r w:rsidR="00BD20E5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ا</w:t>
            </w:r>
            <w:r w:rsidRPr="00C26120">
              <w:rPr>
                <w:rFonts w:ascii="Adobe Arabic" w:hAnsi="Adobe Arabic" w:cs="Adobe Arabic"/>
                <w:sz w:val="32"/>
                <w:szCs w:val="32"/>
                <w:rtl/>
              </w:rPr>
              <w:t>لمناسب:</w:t>
            </w:r>
            <w:r w:rsidR="00BD20E5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Pr="00C26120">
              <w:rPr>
                <w:rFonts w:ascii="Adobe Arabic" w:hAnsi="Adobe Arabic" w:cs="Adobe Arabic"/>
                <w:sz w:val="32"/>
                <w:szCs w:val="32"/>
                <w:rtl/>
              </w:rPr>
              <w:t>أزرق التيمول</w:t>
            </w:r>
            <w:r w:rsidR="0026788B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="00BD20E5">
              <w:rPr>
                <w:rFonts w:ascii="Adobe Arabic" w:hAnsi="Adobe Arabic" w:cs="Adobe Arabic" w:hint="cs"/>
                <w:sz w:val="32"/>
                <w:szCs w:val="32"/>
                <w:rtl/>
              </w:rPr>
              <w:t>لأن نقطة التكافؤ تقع في مجال تغير لونه.</w:t>
            </w:r>
          </w:p>
          <w:p w:rsidR="00C26120" w:rsidRPr="00BD20E5" w:rsidRDefault="00C26120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 w:rsidRPr="00BD20E5"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  <w:t>الفوج الثاني:</w:t>
            </w:r>
          </w:p>
          <w:p w:rsidR="00C26120" w:rsidRPr="00C26120" w:rsidRDefault="00C2612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6120">
              <w:rPr>
                <w:rFonts w:ascii="Adobe Arabic" w:hAnsi="Adobe Arabic" w:cs="Adobe Arabic"/>
                <w:sz w:val="32"/>
                <w:szCs w:val="32"/>
                <w:rtl/>
              </w:rPr>
              <w:t>1-التحقق من التركيز:</w:t>
            </w:r>
          </w:p>
          <w:p w:rsidR="00C26120" w:rsidRDefault="00C26120" w:rsidP="00CD1404">
            <w:pPr>
              <w:bidi/>
              <w:spacing w:after="0"/>
              <w:jc w:val="right"/>
              <w:rPr>
                <w:rtl/>
              </w:rPr>
            </w:pPr>
          </w:p>
          <w:p w:rsidR="00C26120" w:rsidRDefault="00C26120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0F752B" w:rsidRPr="00C9649B" w:rsidRDefault="000F752B" w:rsidP="00CD1404">
            <w:pPr>
              <w:bidi/>
              <w:spacing w:after="0"/>
              <w:jc w:val="center"/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</w:pPr>
            <w:r w:rsidRPr="000F752B">
              <w:rPr>
                <w:position w:val="-48"/>
              </w:rPr>
              <w:object w:dxaOrig="3060" w:dyaOrig="1080">
                <v:shape id="_x0000_i1141" type="#_x0000_t75" style="width:153pt;height:54pt" o:ole="">
                  <v:imagedata r:id="rId288" o:title=""/>
                </v:shape>
                <o:OLEObject Type="Embed" ProgID="Equation.DSMT4" ShapeID="_x0000_i1141" DrawAspect="Content" ObjectID="_1613246527" r:id="rId289"/>
              </w:object>
            </w:r>
          </w:p>
          <w:p w:rsidR="000F752B" w:rsidRDefault="00E35CD9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35CD9">
              <w:rPr>
                <w:rFonts w:ascii="Comic Sans MS" w:eastAsia="Times New Roman" w:hAnsi="Comic Sans MS" w:cs="Microsoft Sans Serif"/>
                <w:noProof/>
                <w:position w:val="-12"/>
                <w:sz w:val="28"/>
                <w:szCs w:val="28"/>
                <w:rtl/>
                <w:lang w:eastAsia="fr-FR"/>
              </w:rPr>
              <w:pict>
                <v:group id="_x0000_s17962" style="position:absolute;left:0;text-align:left;margin-left:26.25pt;margin-top:7.45pt;width:216.75pt;height:253.1pt;z-index:253084672" coordorigin="1460,1348" coordsize="4335,5062">
                  <v:group id="_x0000_s17958" style="position:absolute;left:1460;top:1348;width:4335;height:5062" coordorigin="1460,1348" coordsize="4335,5062">
                    <v:group id="_x0000_s17927" style="position:absolute;left:1965;top:1814;width:2835;height:3969" coordorigin="5933,1187" coordsize="2835,3969" o:regroupid="10">
                      <v:line id="_x0000_s17767" style="position:absolute" from="5933,1187" to="5933,5156" strokecolor="#0000c0" strokeweight=".25pt">
                        <v:stroke dashstyle="1 1" endcap="round"/>
                      </v:line>
                      <v:line id="_x0000_s17768" style="position:absolute" from="5990,1187" to="5990,5156" strokecolor="#0000c0" strokeweight=".25pt">
                        <v:stroke dashstyle="1 1" endcap="round"/>
                      </v:line>
                      <v:line id="_x0000_s17769" style="position:absolute" from="6046,1187" to="6046,5156" strokecolor="#0000c0" strokeweight=".25pt">
                        <v:stroke dashstyle="1 1" endcap="round"/>
                      </v:line>
                      <v:line id="_x0000_s17770" style="position:absolute" from="6103,1187" to="6103,5156" strokecolor="#0000c0" strokeweight=".25pt">
                        <v:stroke dashstyle="1 1" endcap="round"/>
                      </v:line>
                      <v:line id="_x0000_s17771" style="position:absolute" from="6160,1187" to="6160,5156" strokecolor="#0000c0" strokeweight=".25pt">
                        <v:stroke dashstyle="1 1" endcap="round"/>
                      </v:line>
                      <v:line id="_x0000_s17772" style="position:absolute" from="6216,1187" to="6216,5156" strokecolor="#0000c0" strokeweight=".25pt">
                        <v:stroke dashstyle="1 1" endcap="round"/>
                      </v:line>
                      <v:line id="_x0000_s17773" style="position:absolute" from="6273,1187" to="6273,5156" strokecolor="#0000c0" strokeweight=".25pt">
                        <v:stroke dashstyle="1 1" endcap="round"/>
                      </v:line>
                      <v:line id="_x0000_s17774" style="position:absolute" from="6330,1187" to="6330,5156" strokecolor="#0000c0" strokeweight=".25pt">
                        <v:stroke dashstyle="1 1" endcap="round"/>
                      </v:line>
                      <v:line id="_x0000_s17775" style="position:absolute" from="6387,1187" to="6387,5156" strokecolor="#0000c0" strokeweight=".25pt">
                        <v:stroke dashstyle="1 1" endcap="round"/>
                      </v:line>
                      <v:line id="_x0000_s17776" style="position:absolute" from="6443,1187" to="6443,5156" strokecolor="#0000c0" strokeweight=".25pt">
                        <v:stroke dashstyle="1 1" endcap="round"/>
                      </v:line>
                      <v:line id="_x0000_s17777" style="position:absolute" from="6500,1187" to="6500,5156" strokecolor="#0000c0" strokeweight=".25pt">
                        <v:stroke dashstyle="1 1" endcap="round"/>
                      </v:line>
                      <v:line id="_x0000_s17778" style="position:absolute" from="6557,1187" to="6557,5156" strokecolor="#0000c0" strokeweight=".25pt">
                        <v:stroke dashstyle="1 1" endcap="round"/>
                      </v:line>
                      <v:line id="_x0000_s17779" style="position:absolute" from="6613,1187" to="6613,5156" strokecolor="#0000c0" strokeweight=".25pt">
                        <v:stroke dashstyle="1 1" endcap="round"/>
                      </v:line>
                      <v:line id="_x0000_s17780" style="position:absolute" from="6670,1187" to="6670,5156" strokecolor="#0000c0" strokeweight=".25pt">
                        <v:stroke dashstyle="1 1" endcap="round"/>
                      </v:line>
                      <v:line id="_x0000_s17781" style="position:absolute" from="6727,1187" to="6727,5156" strokecolor="#0000c0" strokeweight=".25pt">
                        <v:stroke dashstyle="1 1" endcap="round"/>
                      </v:line>
                      <v:line id="_x0000_s17782" style="position:absolute" from="6783,1187" to="6783,5156" strokecolor="#0000c0" strokeweight=".25pt">
                        <v:stroke dashstyle="1 1" endcap="round"/>
                      </v:line>
                      <v:line id="_x0000_s17783" style="position:absolute" from="6840,1187" to="6840,5156" strokecolor="#0000c0" strokeweight=".25pt">
                        <v:stroke dashstyle="1 1" endcap="round"/>
                      </v:line>
                      <v:line id="_x0000_s17784" style="position:absolute" from="6897,1187" to="6897,5156" strokecolor="#0000c0" strokeweight=".25pt">
                        <v:stroke dashstyle="1 1" endcap="round"/>
                      </v:line>
                      <v:line id="_x0000_s17785" style="position:absolute" from="6953,1187" to="6953,5156" strokecolor="#0000c0" strokeweight=".25pt">
                        <v:stroke dashstyle="1 1" endcap="round"/>
                      </v:line>
                      <v:line id="_x0000_s17786" style="position:absolute" from="7010,1187" to="7010,5156" strokecolor="#0000c0" strokeweight=".25pt">
                        <v:stroke dashstyle="1 1" endcap="round"/>
                      </v:line>
                      <v:line id="_x0000_s17787" style="position:absolute" from="7067,1187" to="7067,5156" strokecolor="#0000c0" strokeweight=".25pt">
                        <v:stroke dashstyle="1 1" endcap="round"/>
                      </v:line>
                      <v:line id="_x0000_s17788" style="position:absolute" from="7124,1187" to="7124,5156" strokecolor="#0000c0" strokeweight=".25pt">
                        <v:stroke dashstyle="1 1" endcap="round"/>
                      </v:line>
                      <v:line id="_x0000_s17789" style="position:absolute" from="7180,1187" to="7180,5156" strokecolor="#0000c0" strokeweight=".25pt">
                        <v:stroke dashstyle="1 1" endcap="round"/>
                      </v:line>
                      <v:line id="_x0000_s17790" style="position:absolute" from="7237,1187" to="7237,5156" strokecolor="#0000c0" strokeweight=".25pt">
                        <v:stroke dashstyle="1 1" endcap="round"/>
                      </v:line>
                      <v:line id="_x0000_s17791" style="position:absolute" from="7294,1187" to="7294,5156" strokecolor="#0000c0" strokeweight=".25pt">
                        <v:stroke dashstyle="1 1" endcap="round"/>
                      </v:line>
                      <v:line id="_x0000_s17792" style="position:absolute" from="7350,1187" to="7350,5156" strokecolor="#0000c0" strokeweight=".25pt">
                        <v:stroke dashstyle="1 1" endcap="round"/>
                      </v:line>
                      <v:line id="_x0000_s17793" style="position:absolute" from="7407,1187" to="7407,5156" strokecolor="#0000c0" strokeweight=".25pt">
                        <v:stroke dashstyle="1 1" endcap="round"/>
                      </v:line>
                      <v:line id="_x0000_s17794" style="position:absolute" from="7464,1187" to="7464,5156" strokecolor="#0000c0" strokeweight=".25pt">
                        <v:stroke dashstyle="1 1" endcap="round"/>
                      </v:line>
                      <v:line id="_x0000_s17795" style="position:absolute" from="7520,1187" to="7520,5156" strokecolor="#0000c0" strokeweight=".25pt">
                        <v:stroke dashstyle="1 1" endcap="round"/>
                      </v:line>
                      <v:line id="_x0000_s17796" style="position:absolute" from="7577,1187" to="7577,5156" strokecolor="#0000c0" strokeweight=".25pt">
                        <v:stroke dashstyle="1 1" endcap="round"/>
                      </v:line>
                      <v:line id="_x0000_s17797" style="position:absolute" from="7634,1187" to="7634,5156" strokecolor="#0000c0" strokeweight=".25pt">
                        <v:stroke dashstyle="1 1" endcap="round"/>
                      </v:line>
                      <v:line id="_x0000_s17798" style="position:absolute" from="7690,1187" to="7690,5156" strokecolor="#0000c0" strokeweight=".25pt">
                        <v:stroke dashstyle="1 1" endcap="round"/>
                      </v:line>
                      <v:line id="_x0000_s17799" style="position:absolute" from="7747,1187" to="7747,5156" strokecolor="#0000c0" strokeweight=".25pt">
                        <v:stroke dashstyle="1 1" endcap="round"/>
                      </v:line>
                      <v:line id="_x0000_s17800" style="position:absolute" from="7804,1187" to="7804,5156" strokecolor="#0000c0" strokeweight=".25pt">
                        <v:stroke dashstyle="1 1" endcap="round"/>
                      </v:line>
                      <v:line id="_x0000_s17801" style="position:absolute" from="7861,1187" to="7861,5156" strokecolor="#0000c0" strokeweight=".25pt">
                        <v:stroke dashstyle="1 1" endcap="round"/>
                      </v:line>
                      <v:line id="_x0000_s17802" style="position:absolute" from="7917,1187" to="7917,5156" strokecolor="#0000c0" strokeweight=".25pt">
                        <v:stroke dashstyle="1 1" endcap="round"/>
                      </v:line>
                      <v:line id="_x0000_s17803" style="position:absolute" from="7974,1187" to="7974,5156" strokecolor="#0000c0" strokeweight=".25pt">
                        <v:stroke dashstyle="1 1" endcap="round"/>
                      </v:line>
                      <v:line id="_x0000_s17804" style="position:absolute" from="8031,1187" to="8031,5156" strokecolor="#0000c0" strokeweight=".25pt">
                        <v:stroke dashstyle="1 1" endcap="round"/>
                      </v:line>
                      <v:line id="_x0000_s17805" style="position:absolute" from="8087,1187" to="8087,5156" strokecolor="#0000c0" strokeweight=".25pt">
                        <v:stroke dashstyle="1 1" endcap="round"/>
                      </v:line>
                      <v:line id="_x0000_s17806" style="position:absolute" from="8144,1187" to="8144,5156" strokecolor="#0000c0" strokeweight=".25pt">
                        <v:stroke dashstyle="1 1" endcap="round"/>
                      </v:line>
                      <v:line id="_x0000_s17807" style="position:absolute" from="8201,1187" to="8201,5156" strokecolor="#0000c0" strokeweight=".25pt">
                        <v:stroke dashstyle="1 1" endcap="round"/>
                      </v:line>
                      <v:line id="_x0000_s17808" style="position:absolute" from="8257,1187" to="8257,5156" strokecolor="#0000c0" strokeweight=".25pt">
                        <v:stroke dashstyle="1 1" endcap="round"/>
                      </v:line>
                      <v:line id="_x0000_s17809" style="position:absolute" from="8314,1187" to="8314,5156" strokecolor="#0000c0" strokeweight=".25pt">
                        <v:stroke dashstyle="1 1" endcap="round"/>
                      </v:line>
                      <v:line id="_x0000_s17810" style="position:absolute" from="8371,1187" to="8371,5156" strokecolor="#0000c0" strokeweight=".25pt">
                        <v:stroke dashstyle="1 1" endcap="round"/>
                      </v:line>
                      <v:line id="_x0000_s17811" style="position:absolute" from="8427,1187" to="8427,5156" strokecolor="#0000c0" strokeweight=".25pt">
                        <v:stroke dashstyle="1 1" endcap="round"/>
                      </v:line>
                      <v:line id="_x0000_s17812" style="position:absolute" from="8484,1187" to="8484,5156" strokecolor="#0000c0" strokeweight=".25pt">
                        <v:stroke dashstyle="1 1" endcap="round"/>
                      </v:line>
                      <v:line id="_x0000_s17813" style="position:absolute" from="8541,1187" to="8541,5156" strokecolor="#0000c0" strokeweight=".25pt">
                        <v:stroke dashstyle="1 1" endcap="round"/>
                      </v:line>
                      <v:line id="_x0000_s17814" style="position:absolute" from="8598,1187" to="8598,5156" strokecolor="#0000c0" strokeweight=".25pt">
                        <v:stroke dashstyle="1 1" endcap="round"/>
                      </v:line>
                      <v:line id="_x0000_s17815" style="position:absolute" from="8654,1187" to="8654,5156" strokecolor="#0000c0" strokeweight=".25pt">
                        <v:stroke dashstyle="1 1" endcap="round"/>
                      </v:line>
                      <v:line id="_x0000_s17816" style="position:absolute" from="8711,1187" to="8711,5156" strokecolor="#0000c0" strokeweight=".25pt">
                        <v:stroke dashstyle="1 1" endcap="round"/>
                      </v:line>
                      <v:line id="_x0000_s17817" style="position:absolute" from="8768,1187" to="8768,5156" strokecolor="#0000c0" strokeweight=".25pt">
                        <v:stroke dashstyle="1 1" endcap="round"/>
                      </v:line>
                      <v:line id="_x0000_s17818" style="position:absolute" from="5933,1187" to="8768,1187" strokecolor="#0000c0" strokeweight=".25pt">
                        <v:stroke dashstyle="1 1" endcap="round"/>
                      </v:line>
                      <v:line id="_x0000_s17819" style="position:absolute" from="5933,1244" to="8768,1244" strokecolor="#0000c0" strokeweight=".25pt">
                        <v:stroke dashstyle="1 1" endcap="round"/>
                      </v:line>
                      <v:line id="_x0000_s17820" style="position:absolute" from="5933,1300" to="8768,1300" strokecolor="#0000c0" strokeweight=".25pt">
                        <v:stroke dashstyle="1 1" endcap="round"/>
                      </v:line>
                      <v:line id="_x0000_s17821" style="position:absolute" from="5933,1357" to="8768,1357" strokecolor="#0000c0" strokeweight=".25pt">
                        <v:stroke dashstyle="1 1" endcap="round"/>
                      </v:line>
                      <v:line id="_x0000_s17822" style="position:absolute" from="5933,1414" to="8768,1414" strokecolor="#0000c0" strokeweight=".25pt">
                        <v:stroke dashstyle="1 1" endcap="round"/>
                      </v:line>
                      <v:line id="_x0000_s17823" style="position:absolute" from="5933,1470" to="8768,1470" strokecolor="#0000c0" strokeweight=".25pt">
                        <v:stroke dashstyle="1 1" endcap="round"/>
                      </v:line>
                      <v:line id="_x0000_s17824" style="position:absolute" from="5933,1527" to="8768,1527" strokecolor="#0000c0" strokeweight=".25pt">
                        <v:stroke dashstyle="1 1" endcap="round"/>
                      </v:line>
                      <v:line id="_x0000_s17825" style="position:absolute" from="5933,1584" to="8768,1584" strokecolor="#0000c0" strokeweight=".25pt">
                        <v:stroke dashstyle="1 1" endcap="round"/>
                      </v:line>
                      <v:line id="_x0000_s17826" style="position:absolute" from="5933,1641" to="8768,1641" strokecolor="#0000c0" strokeweight=".25pt">
                        <v:stroke dashstyle="1 1" endcap="round"/>
                      </v:line>
                      <v:line id="_x0000_s17827" style="position:absolute" from="5933,1697" to="8768,1697" strokecolor="#0000c0" strokeweight=".25pt">
                        <v:stroke dashstyle="1 1" endcap="round"/>
                      </v:line>
                      <v:line id="_x0000_s17828" style="position:absolute" from="5933,1754" to="8768,1754" strokecolor="#0000c0" strokeweight=".25pt">
                        <v:stroke dashstyle="1 1" endcap="round"/>
                      </v:line>
                      <v:line id="_x0000_s17829" style="position:absolute" from="5933,1811" to="8768,1811" strokecolor="#0000c0" strokeweight=".25pt">
                        <v:stroke dashstyle="1 1" endcap="round"/>
                      </v:line>
                      <v:line id="_x0000_s17830" style="position:absolute" from="5933,1867" to="8768,1867" strokecolor="#0000c0" strokeweight=".25pt">
                        <v:stroke dashstyle="1 1" endcap="round"/>
                      </v:line>
                      <v:line id="_x0000_s17831" style="position:absolute" from="5933,1924" to="8768,1924" strokecolor="#0000c0" strokeweight=".25pt">
                        <v:stroke dashstyle="1 1" endcap="round"/>
                      </v:line>
                      <v:line id="_x0000_s17832" style="position:absolute" from="5933,1981" to="8768,1981" strokecolor="#0000c0" strokeweight=".25pt">
                        <v:stroke dashstyle="1 1" endcap="round"/>
                      </v:line>
                      <v:line id="_x0000_s17833" style="position:absolute" from="5933,2037" to="8768,2037" strokecolor="#0000c0" strokeweight=".25pt">
                        <v:stroke dashstyle="1 1" endcap="round"/>
                      </v:line>
                      <v:line id="_x0000_s17834" style="position:absolute" from="5933,2094" to="8768,2094" strokecolor="#0000c0" strokeweight=".25pt">
                        <v:stroke dashstyle="1 1" endcap="round"/>
                      </v:line>
                      <v:line id="_x0000_s17835" style="position:absolute" from="5933,2151" to="8768,2151" strokecolor="#0000c0" strokeweight=".25pt">
                        <v:stroke dashstyle="1 1" endcap="round"/>
                      </v:line>
                      <v:line id="_x0000_s17836" style="position:absolute" from="5933,2207" to="8768,2207" strokecolor="#0000c0" strokeweight=".25pt">
                        <v:stroke dashstyle="1 1" endcap="round"/>
                      </v:line>
                      <v:line id="_x0000_s17837" style="position:absolute" from="5933,2264" to="8768,2264" strokecolor="#0000c0" strokeweight=".25pt">
                        <v:stroke dashstyle="1 1" endcap="round"/>
                      </v:line>
                      <v:line id="_x0000_s17838" style="position:absolute" from="5933,2321" to="8768,2321" strokecolor="#0000c0" strokeweight=".25pt">
                        <v:stroke dashstyle="1 1" endcap="round"/>
                      </v:line>
                      <v:line id="_x0000_s17839" style="position:absolute" from="5933,2378" to="8768,2378" strokecolor="#0000c0" strokeweight=".25pt">
                        <v:stroke dashstyle="1 1" endcap="round"/>
                      </v:line>
                      <v:line id="_x0000_s17840" style="position:absolute" from="5933,2434" to="8768,2434" strokecolor="#0000c0" strokeweight=".25pt">
                        <v:stroke dashstyle="1 1" endcap="round"/>
                      </v:line>
                      <v:line id="_x0000_s17841" style="position:absolute" from="5933,2491" to="8768,2491" strokecolor="#0000c0" strokeweight=".25pt">
                        <v:stroke dashstyle="1 1" endcap="round"/>
                      </v:line>
                      <v:line id="_x0000_s17842" style="position:absolute" from="5933,2548" to="8768,2548" strokecolor="#0000c0" strokeweight=".25pt">
                        <v:stroke dashstyle="1 1" endcap="round"/>
                      </v:line>
                      <v:line id="_x0000_s17843" style="position:absolute" from="5933,2604" to="8768,2604" strokecolor="#0000c0" strokeweight=".25pt">
                        <v:stroke dashstyle="1 1" endcap="round"/>
                      </v:line>
                      <v:line id="_x0000_s17844" style="position:absolute" from="5933,2661" to="8768,2661" strokecolor="#0000c0" strokeweight=".25pt">
                        <v:stroke dashstyle="1 1" endcap="round"/>
                      </v:line>
                      <v:line id="_x0000_s17845" style="position:absolute" from="5933,2718" to="8768,2718" strokecolor="#0000c0" strokeweight=".25pt">
                        <v:stroke dashstyle="1 1" endcap="round"/>
                      </v:line>
                      <v:line id="_x0000_s17846" style="position:absolute" from="5933,2774" to="8768,2774" strokecolor="#0000c0" strokeweight=".25pt">
                        <v:stroke dashstyle="1 1" endcap="round"/>
                      </v:line>
                      <v:line id="_x0000_s17847" style="position:absolute" from="5933,2831" to="8768,2831" strokecolor="#0000c0" strokeweight=".25pt">
                        <v:stroke dashstyle="1 1" endcap="round"/>
                      </v:line>
                      <v:line id="_x0000_s17848" style="position:absolute" from="5933,2888" to="8768,2888" strokecolor="#0000c0" strokeweight=".25pt">
                        <v:stroke dashstyle="1 1" endcap="round"/>
                      </v:line>
                      <v:line id="_x0000_s17849" style="position:absolute" from="5933,2944" to="8768,2944" strokecolor="#0000c0" strokeweight=".25pt">
                        <v:stroke dashstyle="1 1" endcap="round"/>
                      </v:line>
                      <v:line id="_x0000_s17850" style="position:absolute" from="5933,3001" to="8768,3001" strokecolor="#0000c0" strokeweight=".25pt">
                        <v:stroke dashstyle="1 1" endcap="round"/>
                      </v:line>
                      <v:line id="_x0000_s17851" style="position:absolute" from="5933,3058" to="8768,3058" strokecolor="#0000c0" strokeweight=".25pt">
                        <v:stroke dashstyle="1 1" endcap="round"/>
                      </v:line>
                      <v:line id="_x0000_s17852" style="position:absolute" from="5933,3115" to="8768,3115" strokecolor="#0000c0" strokeweight=".25pt">
                        <v:stroke dashstyle="1 1" endcap="round"/>
                      </v:line>
                      <v:line id="_x0000_s17853" style="position:absolute" from="5933,3171" to="8768,3171" strokecolor="#0000c0" strokeweight=".25pt">
                        <v:stroke dashstyle="1 1" endcap="round"/>
                      </v:line>
                      <v:line id="_x0000_s17854" style="position:absolute" from="5933,3228" to="8768,3228" strokecolor="#0000c0" strokeweight=".25pt">
                        <v:stroke dashstyle="1 1" endcap="round"/>
                      </v:line>
                      <v:line id="_x0000_s17855" style="position:absolute" from="5933,3285" to="8768,3285" strokecolor="#0000c0" strokeweight=".25pt">
                        <v:stroke dashstyle="1 1" endcap="round"/>
                      </v:line>
                      <v:line id="_x0000_s17856" style="position:absolute" from="5933,3341" to="8768,3341" strokecolor="#0000c0" strokeweight=".25pt">
                        <v:stroke dashstyle="1 1" endcap="round"/>
                      </v:line>
                      <v:line id="_x0000_s17857" style="position:absolute" from="5933,3398" to="8768,3398" strokecolor="#0000c0" strokeweight=".25pt">
                        <v:stroke dashstyle="1 1" endcap="round"/>
                      </v:line>
                      <v:line id="_x0000_s17858" style="position:absolute" from="5933,3455" to="8768,3455" strokecolor="#0000c0" strokeweight=".25pt">
                        <v:stroke dashstyle="1 1" endcap="round"/>
                      </v:line>
                      <v:line id="_x0000_s17859" style="position:absolute" from="5933,3511" to="8768,3511" strokecolor="#0000c0" strokeweight=".25pt">
                        <v:stroke dashstyle="1 1" endcap="round"/>
                      </v:line>
                      <v:line id="_x0000_s17860" style="position:absolute" from="5933,3568" to="8768,3568" strokecolor="#0000c0" strokeweight=".25pt">
                        <v:stroke dashstyle="1 1" endcap="round"/>
                      </v:line>
                      <v:line id="_x0000_s17861" style="position:absolute" from="5933,3625" to="8768,3625" strokecolor="#0000c0" strokeweight=".25pt">
                        <v:stroke dashstyle="1 1" endcap="round"/>
                      </v:line>
                      <v:line id="_x0000_s17862" style="position:absolute" from="5933,3681" to="8768,3681" strokecolor="#0000c0" strokeweight=".25pt">
                        <v:stroke dashstyle="1 1" endcap="round"/>
                      </v:line>
                      <v:line id="_x0000_s17863" style="position:absolute" from="5933,3738" to="8768,3738" strokecolor="#0000c0" strokeweight=".25pt">
                        <v:stroke dashstyle="1 1" endcap="round"/>
                      </v:line>
                      <v:line id="_x0000_s17864" style="position:absolute" from="5933,3795" to="8768,3795" strokecolor="#0000c0" strokeweight=".25pt">
                        <v:stroke dashstyle="1 1" endcap="round"/>
                      </v:line>
                      <v:line id="_x0000_s17865" style="position:absolute" from="5933,3852" to="8768,3852" strokecolor="#0000c0" strokeweight=".25pt">
                        <v:stroke dashstyle="1 1" endcap="round"/>
                      </v:line>
                      <v:line id="_x0000_s17866" style="position:absolute" from="5933,3908" to="8768,3908" strokecolor="#0000c0" strokeweight=".25pt">
                        <v:stroke dashstyle="1 1" endcap="round"/>
                      </v:line>
                      <v:line id="_x0000_s17867" style="position:absolute" from="5933,3965" to="8768,3965" strokecolor="#0000c0" strokeweight=".25pt">
                        <v:stroke dashstyle="1 1" endcap="round"/>
                      </v:line>
                      <v:line id="_x0000_s17868" style="position:absolute" from="5933,4022" to="8768,4022" strokecolor="#0000c0" strokeweight=".25pt">
                        <v:stroke dashstyle="1 1" endcap="round"/>
                      </v:line>
                      <v:line id="_x0000_s17869" style="position:absolute" from="5933,4078" to="8768,4078" strokecolor="#0000c0" strokeweight=".25pt">
                        <v:stroke dashstyle="1 1" endcap="round"/>
                      </v:line>
                      <v:line id="_x0000_s17870" style="position:absolute" from="5933,4135" to="8768,4135" strokecolor="#0000c0" strokeweight=".25pt">
                        <v:stroke dashstyle="1 1" endcap="round"/>
                      </v:line>
                      <v:line id="_x0000_s17871" style="position:absolute" from="5933,4192" to="8768,4192" strokecolor="#0000c0" strokeweight=".25pt">
                        <v:stroke dashstyle="1 1" endcap="round"/>
                      </v:line>
                      <v:line id="_x0000_s17872" style="position:absolute" from="5933,4248" to="8768,4248" strokecolor="#0000c0" strokeweight=".25pt">
                        <v:stroke dashstyle="1 1" endcap="round"/>
                      </v:line>
                      <v:line id="_x0000_s17873" style="position:absolute" from="5933,4305" to="8768,4305" strokecolor="#0000c0" strokeweight=".25pt">
                        <v:stroke dashstyle="1 1" endcap="round"/>
                      </v:line>
                      <v:line id="_x0000_s17874" style="position:absolute" from="5933,4362" to="8768,4362" strokecolor="#0000c0" strokeweight=".25pt">
                        <v:stroke dashstyle="1 1" endcap="round"/>
                      </v:line>
                      <v:line id="_x0000_s17875" style="position:absolute" from="5933,4418" to="8768,4418" strokecolor="#0000c0" strokeweight=".25pt">
                        <v:stroke dashstyle="1 1" endcap="round"/>
                      </v:line>
                      <v:line id="_x0000_s17876" style="position:absolute" from="5933,4475" to="8768,4475" strokecolor="#0000c0" strokeweight=".25pt">
                        <v:stroke dashstyle="1 1" endcap="round"/>
                      </v:line>
                      <v:line id="_x0000_s17877" style="position:absolute" from="5933,4532" to="8768,4532" strokecolor="#0000c0" strokeweight=".25pt">
                        <v:stroke dashstyle="1 1" endcap="round"/>
                      </v:line>
                      <v:line id="_x0000_s17878" style="position:absolute" from="5933,4589" to="8768,4589" strokecolor="#0000c0" strokeweight=".25pt">
                        <v:stroke dashstyle="1 1" endcap="round"/>
                      </v:line>
                      <v:line id="_x0000_s17879" style="position:absolute" from="5933,4645" to="8768,4645" strokecolor="#0000c0" strokeweight=".25pt">
                        <v:stroke dashstyle="1 1" endcap="round"/>
                      </v:line>
                      <v:line id="_x0000_s17880" style="position:absolute" from="5933,4702" to="8768,4702" strokecolor="#0000c0" strokeweight=".25pt">
                        <v:stroke dashstyle="1 1" endcap="round"/>
                      </v:line>
                      <v:line id="_x0000_s17881" style="position:absolute" from="5933,4759" to="8768,4759" strokecolor="#0000c0" strokeweight=".25pt">
                        <v:stroke dashstyle="1 1" endcap="round"/>
                      </v:line>
                      <v:line id="_x0000_s17882" style="position:absolute" from="5933,4815" to="8768,4815" strokecolor="#0000c0" strokeweight=".25pt">
                        <v:stroke dashstyle="1 1" endcap="round"/>
                      </v:line>
                      <v:line id="_x0000_s17883" style="position:absolute" from="5933,4872" to="8768,4872" strokecolor="#0000c0" strokeweight=".25pt">
                        <v:stroke dashstyle="1 1" endcap="round"/>
                      </v:line>
                      <v:line id="_x0000_s17884" style="position:absolute" from="5933,4929" to="8768,4929" strokecolor="#0000c0" strokeweight=".25pt">
                        <v:stroke dashstyle="1 1" endcap="round"/>
                      </v:line>
                      <v:line id="_x0000_s17885" style="position:absolute" from="5933,4985" to="8768,4985" strokecolor="#0000c0" strokeweight=".25pt">
                        <v:stroke dashstyle="1 1" endcap="round"/>
                      </v:line>
                      <v:line id="_x0000_s17886" style="position:absolute" from="5933,5042" to="8768,5042" strokecolor="#0000c0" strokeweight=".25pt">
                        <v:stroke dashstyle="1 1" endcap="round"/>
                      </v:line>
                      <v:line id="_x0000_s17887" style="position:absolute" from="5933,5099" to="8768,5099" strokecolor="#0000c0" strokeweight=".25pt">
                        <v:stroke dashstyle="1 1" endcap="round"/>
                      </v:line>
                      <v:line id="_x0000_s17888" style="position:absolute" from="5933,5156" to="8768,5156" strokecolor="#0000c0" strokeweight=".25pt">
                        <v:stroke dashstyle="1 1" endcap="round"/>
                      </v:line>
                      <v:line id="_x0000_s17889" style="position:absolute" from="5933,1187" to="5933,5156" strokecolor="purple" strokeweight=".25pt"/>
                      <v:line id="_x0000_s17890" style="position:absolute" from="6216,1187" to="6216,5156" strokecolor="purple" strokeweight=".25pt"/>
                      <v:line id="_x0000_s17891" style="position:absolute" from="6500,1187" to="6500,5156" strokecolor="purple" strokeweight=".25pt"/>
                      <v:line id="_x0000_s17892" style="position:absolute" from="6783,1187" to="6783,5156" strokecolor="purple" strokeweight=".25pt"/>
                      <v:line id="_x0000_s17893" style="position:absolute" from="7067,1187" to="7067,5156" strokecolor="purple" strokeweight=".25pt"/>
                      <v:line id="_x0000_s17894" style="position:absolute" from="7350,1187" to="7350,5156" strokecolor="purple" strokeweight=".25pt"/>
                      <v:line id="_x0000_s17895" style="position:absolute" from="7634,1187" to="7634,5156" strokecolor="purple" strokeweight=".25pt"/>
                      <v:line id="_x0000_s17896" style="position:absolute" from="7917,1187" to="7917,5156" strokecolor="purple" strokeweight=".25pt"/>
                      <v:line id="_x0000_s17897" style="position:absolute" from="8201,1187" to="8201,5156" strokecolor="purple" strokeweight=".25pt"/>
                      <v:line id="_x0000_s17898" style="position:absolute" from="8484,1187" to="8484,5156" strokecolor="purple" strokeweight=".25pt"/>
                      <v:line id="_x0000_s17899" style="position:absolute" from="5933,1187" to="8768,1187" strokecolor="purple" strokeweight=".25pt"/>
                      <v:line id="_x0000_s17900" style="position:absolute" from="5933,1470" to="8768,1470" strokecolor="purple" strokeweight=".25pt"/>
                      <v:line id="_x0000_s17901" style="position:absolute" from="5933,1754" to="8768,1754" strokecolor="purple" strokeweight=".25pt"/>
                      <v:line id="_x0000_s17902" style="position:absolute" from="5933,2037" to="8768,2037" strokecolor="purple" strokeweight=".25pt"/>
                      <v:line id="_x0000_s17903" style="position:absolute" from="5933,2321" to="8768,2321" strokecolor="purple" strokeweight=".25pt"/>
                      <v:line id="_x0000_s17904" style="position:absolute" from="5933,2604" to="8768,2604" strokecolor="purple" strokeweight=".25pt"/>
                      <v:line id="_x0000_s17905" style="position:absolute" from="5933,2888" to="8768,2888" strokecolor="purple" strokeweight=".25pt"/>
                      <v:line id="_x0000_s17906" style="position:absolute" from="5933,3171" to="8768,3171" strokecolor="purple" strokeweight=".25pt"/>
                      <v:line id="_x0000_s17907" style="position:absolute" from="5933,3455" to="8768,3455" strokecolor="purple" strokeweight=".25pt"/>
                      <v:line id="_x0000_s17908" style="position:absolute" from="5933,3738" to="8768,3738" strokecolor="purple" strokeweight=".25pt"/>
                      <v:line id="_x0000_s17909" style="position:absolute" from="5933,4022" to="8768,4022" strokecolor="purple" strokeweight=".25pt"/>
                      <v:line id="_x0000_s17910" style="position:absolute" from="5933,4305" to="8768,4305" strokecolor="purple" strokeweight=".25pt"/>
                      <v:line id="_x0000_s17911" style="position:absolute" from="5933,4589" to="8768,4589" strokecolor="purple" strokeweight=".25pt"/>
                      <v:line id="_x0000_s17912" style="position:absolute" from="5933,4872" to="8768,4872" strokecolor="purple" strokeweight=".25pt"/>
                      <v:line id="_x0000_s17913" style="position:absolute" from="5933,1187" to="5933,5156" strokeweight=".5pt"/>
                      <v:line id="_x0000_s17914" style="position:absolute" from="6500,1187" to="6500,5156" strokeweight=".5pt"/>
                      <v:line id="_x0000_s17915" style="position:absolute" from="7067,1187" to="7067,5156" strokeweight=".5pt"/>
                      <v:line id="_x0000_s17916" style="position:absolute" from="7634,1187" to="7634,5156" strokeweight=".5pt"/>
                      <v:line id="_x0000_s17917" style="position:absolute" from="8201,1187" to="8201,5156" strokeweight=".5pt"/>
                      <v:line id="_x0000_s17918" style="position:absolute" from="8768,1187" to="8768,5156" strokeweight=".5pt"/>
                      <v:line id="_x0000_s17919" style="position:absolute" from="5933,1187" to="8768,1187" strokeweight=".5pt"/>
                      <v:line id="_x0000_s17920" style="position:absolute" from="5933,1754" to="8768,1754" strokeweight=".5pt"/>
                      <v:line id="_x0000_s17921" style="position:absolute" from="5933,2321" to="8768,2321" strokeweight=".5pt"/>
                      <v:line id="_x0000_s17922" style="position:absolute" from="5933,2888" to="8768,2888" strokeweight=".5pt"/>
                      <v:line id="_x0000_s17923" style="position:absolute" from="5933,3455" to="8768,3455" strokeweight=".5pt"/>
                      <v:line id="_x0000_s17924" style="position:absolute" from="5933,4022" to="8768,4022" strokeweight=".5pt"/>
                      <v:line id="_x0000_s17925" style="position:absolute" from="5933,4589" to="8768,4589" strokeweight=".5pt"/>
                      <v:line id="_x0000_s17926" style="position:absolute" from="5933,5156" to="8768,5156" strokeweight=".5pt"/>
                    </v:group>
                    <v:group id="_x0000_s17934" style="position:absolute;left:1965;top:5743;width:2835;height:100" coordorigin="5933,5116" coordsize="2835,100" o:regroupid="10">
                      <v:line id="_x0000_s17928" style="position:absolute" from="5933,5156" to="8768,5156" strokeweight="1pt">
                        <v:stroke endarrow="block" endarrowwidth="narrow" endarrowlength="short"/>
                      </v:line>
                      <v:line id="_x0000_s17929" style="position:absolute" from="5933,5116" to="5933,5216" strokeweight="1pt"/>
                      <v:line id="_x0000_s17930" style="position:absolute" from="6500,5116" to="6500,5216" strokeweight="1pt"/>
                      <v:line id="_x0000_s17931" style="position:absolute" from="7067,5116" to="7067,5216" strokeweight="1pt"/>
                      <v:line id="_x0000_s17932" style="position:absolute" from="7634,5116" to="7634,5216" strokeweight="1pt"/>
                      <v:line id="_x0000_s17933" style="position:absolute" from="8201,5116" to="8201,5216" strokeweight="1pt"/>
                    </v:group>
                    <v:group id="_x0000_s17943" style="position:absolute;left:1925;top:1814;width:80;height:3969" coordorigin="5893,1187" coordsize="80,3969" o:regroupid="10">
                      <v:line id="_x0000_s17935" style="position:absolute;flip:y" from="5933,1187" to="5933,5156" strokeweight="1pt">
                        <v:stroke endarrow="block" endarrowwidth="narrow" endarrowlength="short"/>
                      </v:line>
                      <v:line id="_x0000_s17936" style="position:absolute" from="5893,1754" to="5973,1754" strokeweight="1pt"/>
                      <v:line id="_x0000_s17937" style="position:absolute" from="5893,2321" to="5973,2321" strokeweight="1pt"/>
                      <v:line id="_x0000_s17938" style="position:absolute" from="5893,2888" to="5973,2888" strokeweight="1pt"/>
                      <v:line id="_x0000_s17939" style="position:absolute" from="5893,3455" to="5973,3455" strokeweight="1pt"/>
                      <v:line id="_x0000_s17940" style="position:absolute" from="5893,4022" to="5973,4022" strokeweight="1pt"/>
                      <v:line id="_x0000_s17941" style="position:absolute" from="5893,4589" to="5973,4589" strokeweight="1pt"/>
                      <v:line id="_x0000_s17942" style="position:absolute" from="5893,5156" to="5973,5156" strokeweight="1pt"/>
                    </v:group>
                    <v:group id="_x0000_s17947" style="position:absolute;left:1665;top:5312;width:3099;height:1098" coordorigin="5633,4685" coordsize="3099,1098" o:regroupid="10">
                      <v:shape id="_x0000_s17944" type="#_x0000_t202" style="position:absolute;left:6287;top:5175;width:379;height:608;mso-wrap-style:none" filled="f" stroked="f">
                        <v:textbox style="mso-next-textbox:#_x0000_s17944;mso-fit-shape-to-text:t">
                          <w:txbxContent>
                            <w:p w:rsidR="00D76593" w:rsidRPr="009F1A19" w:rsidRDefault="00D76593" w:rsidP="009F1A1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</w:p>
                          </w:txbxContent>
                        </v:textbox>
                      </v:shape>
                      <v:shape id="_x0000_s17945" type="#_x0000_t202" style="position:absolute;left:5633;top:5056;width:433;height:608;mso-wrap-style:none" filled="f" stroked="f">
                        <v:textbox style="mso-next-textbox:#_x0000_s17945;mso-fit-shape-to-text:t">
                          <w:txbxContent>
                            <w:p w:rsidR="00D76593" w:rsidRPr="009F1A19" w:rsidRDefault="00D76593" w:rsidP="009F1A19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  <w:r w:rsidRPr="009F1A19"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7946" type="#_x0000_t202" style="position:absolute;left:8343;top:4685;width:389;height:608;mso-wrap-style:none" filled="f" stroked="f">
                        <v:textbox style="mso-next-textbox:#_x0000_s17946;mso-fit-shape-to-text:t">
                          <w:txbxContent>
                            <w:p w:rsidR="00D76593" w:rsidRPr="009F1A19" w:rsidRDefault="00D76593" w:rsidP="009F1A1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group id="_x0000_s17951" style="position:absolute;left:1460;top:1814;width:944;height:4477" coordorigin="5428,1187" coordsize="944,4477" o:regroupid="10">
                      <v:shape id="_x0000_s17948" type="#_x0000_t202" style="position:absolute;left:5428;top:4389;width:339;height:608;mso-wrap-style:none" filled="f" stroked="f">
                        <v:textbox style="mso-next-textbox:#_x0000_s17948;mso-fit-shape-to-text:t">
                          <w:txbxContent>
                            <w:p w:rsidR="00D76593" w:rsidRPr="009F1A19" w:rsidRDefault="00D76593" w:rsidP="009F1A19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  <w:r w:rsidRPr="009F1A19"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7949" type="#_x0000_t202" style="position:absolute;left:6033;top:1187;width:339;height:608;mso-wrap-style:none" filled="f" stroked="f">
                        <v:textbox style="mso-next-textbox:#_x0000_s17949;mso-fit-shape-to-text:t">
                          <w:txbxContent>
                            <w:p w:rsidR="00D76593" w:rsidRPr="009F1A19" w:rsidRDefault="00D76593" w:rsidP="009F1A19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</w:pPr>
                              <w:r w:rsidRPr="009F1A19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_x0000_s17950" type="#_x0000_t202" style="position:absolute;left:5633;top:5056;width:433;height:608;mso-wrap-style:none" filled="f" stroked="f">
                        <v:textbox style="mso-next-textbox:#_x0000_s17950;mso-fit-shape-to-text:t">
                          <w:txbxContent>
                            <w:p w:rsidR="00D76593" w:rsidRPr="009F1A19" w:rsidRDefault="00D76593" w:rsidP="009F1A19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  <w:r w:rsidRPr="009F1A19"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7953" type="#_x0000_t202" style="position:absolute;left:1812;top:1348;width:1325;height:495;mso-wrap-style:none" filled="f" stroked="f">
                      <v:textbox style="mso-next-textbox:#_x0000_s17953">
                        <w:txbxContent>
                          <w:p w:rsidR="00D76593" w:rsidRDefault="00D76593">
                            <w:r w:rsidRPr="00972D02">
                              <w:rPr>
                                <w:position w:val="-10"/>
                              </w:rPr>
                              <w:object w:dxaOrig="960" w:dyaOrig="360">
                                <v:shape id="_x0000_i1268" type="#_x0000_t75" style="width:52pt;height:19.5pt" o:ole="">
                                  <v:imagedata r:id="rId290" o:title=""/>
                                </v:shape>
                                <o:OLEObject Type="Embed" ProgID="Equation.DSMT4" ShapeID="_x0000_i1268" DrawAspect="Content" ObjectID="_1613246652" r:id="rId291"/>
                              </w:object>
                            </w:r>
                          </w:p>
                        </w:txbxContent>
                      </v:textbox>
                    </v:shape>
                    <v:shape id="_x0000_s17954" type="#_x0000_t202" style="position:absolute;left:4686;top:5463;width:1109;height:508;mso-wrap-style:none" filled="f" stroked="f">
                      <v:textbox style="mso-next-textbox:#_x0000_s17954">
                        <w:txbxContent>
                          <w:p w:rsidR="00D76593" w:rsidRDefault="00D76593" w:rsidP="00EC35C6">
                            <w:r w:rsidRPr="00972D02">
                              <w:rPr>
                                <w:position w:val="-10"/>
                              </w:rPr>
                              <w:object w:dxaOrig="760" w:dyaOrig="320">
                                <v:shape id="_x0000_i1269" type="#_x0000_t75" style="width:41pt;height:17.5pt" o:ole="">
                                  <v:imagedata r:id="rId292" o:title=""/>
                                </v:shape>
                                <o:OLEObject Type="Embed" ProgID="Equation.DSMT4" ShapeID="_x0000_i1269" DrawAspect="Content" ObjectID="_1613246653" r:id="rId293"/>
                              </w:object>
                            </w:r>
                          </w:p>
                        </w:txbxContent>
                      </v:textbox>
                    </v:shape>
                    <v:shape id="_x0000_s17956" type="#_x0000_t202" style="position:absolute;left:1599;top:5260;width:473;height:511;mso-wrap-style:none" filled="f" stroked="f">
                      <v:textbox style="mso-next-textbox:#_x0000_s17956">
                        <w:txbxContent>
                          <w:p w:rsidR="00D76593" w:rsidRDefault="00D76593">
                            <w:r w:rsidRPr="00972D02">
                              <w:rPr>
                                <w:position w:val="-4"/>
                              </w:rPr>
                              <w:object w:dxaOrig="139" w:dyaOrig="260">
                                <v:shape id="_x0000_i1270" type="#_x0000_t75" style="width:9pt;height:14pt" o:ole="">
                                  <v:imagedata r:id="rId294" o:title=""/>
                                </v:shape>
                                <o:OLEObject Type="Embed" ProgID="Equation.DSMT4" ShapeID="_x0000_i1270" DrawAspect="Content" ObjectID="_1613246654" r:id="rId295"/>
                              </w:object>
                            </w:r>
                          </w:p>
                        </w:txbxContent>
                      </v:textbox>
                    </v:shape>
                    <v:shape id="_x0000_s17957" type="#_x0000_t202" style="position:absolute;left:2006;top:5726;width:473;height:511;mso-wrap-style:none" filled="f" stroked="f">
                      <v:textbox style="mso-next-textbox:#_x0000_s17957">
                        <w:txbxContent>
                          <w:p w:rsidR="00D76593" w:rsidRDefault="00D76593" w:rsidP="00EC35C6">
                            <w:r w:rsidRPr="00972D02">
                              <w:rPr>
                                <w:position w:val="-4"/>
                              </w:rPr>
                              <w:object w:dxaOrig="139" w:dyaOrig="260">
                                <v:shape id="_x0000_i1271" type="#_x0000_t75" style="width:9pt;height:14pt" o:ole="">
                                  <v:imagedata r:id="rId294" o:title=""/>
                                </v:shape>
                                <o:OLEObject Type="Embed" ProgID="Equation.DSMT4" ShapeID="_x0000_i1271" DrawAspect="Content" ObjectID="_1613246655" r:id="rId296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7959" type="#_x0000_t32" style="position:absolute;left:2248;top:3118;width:1474;height:1984" o:connectortype="straight" strokeweight="1pt"/>
                  <v:shape id="_x0000_s17960" type="#_x0000_t32" style="position:absolute;left:3722;top:5102;width:511;height:669" o:connectortype="straight" strokeweight="1pt">
                    <v:stroke dashstyle="dash"/>
                  </v:shape>
                  <v:shape id="_x0000_s17961" type="#_x0000_t32" style="position:absolute;left:1965;top:2721;width:283;height:397;flip:x y" o:connectortype="straight" strokeweight="1pt">
                    <v:stroke dashstyle="dash"/>
                  </v:shape>
                </v:group>
              </w:pict>
            </w:r>
            <w:r w:rsidR="000F752B" w:rsidRPr="009F1A19">
              <w:rPr>
                <w:rFonts w:ascii="Adobe Arabic" w:hAnsi="Adobe Arabic" w:cs="Adobe Arabic"/>
                <w:sz w:val="32"/>
                <w:szCs w:val="32"/>
                <w:rtl/>
              </w:rPr>
              <w:t>6 - تمثيل المنحنى:</w:t>
            </w:r>
            <w:r w:rsidR="000F752B" w:rsidRPr="009F1A19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960" w:dyaOrig="320">
                <v:shape id="_x0000_i1142" type="#_x0000_t75" style="width:48pt;height:16.5pt" o:ole="">
                  <v:imagedata r:id="rId297" o:title=""/>
                </v:shape>
                <o:OLEObject Type="Embed" ProgID="Equation.DSMT4" ShapeID="_x0000_i1142" DrawAspect="Content" ObjectID="_1613246528" r:id="rId298"/>
              </w:object>
            </w:r>
          </w:p>
          <w:p w:rsidR="000F752B" w:rsidRDefault="000F752B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0F752B" w:rsidRDefault="000F752B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0F752B" w:rsidRDefault="000F752B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EC35C6" w:rsidRDefault="00EC35C6" w:rsidP="00CD1404">
            <w:pPr>
              <w:bidi/>
              <w:spacing w:after="0"/>
              <w:rPr>
                <w:rFonts w:ascii="Adobe Arabic" w:hAnsi="Adobe Arabic" w:cs="Adobe Arabic"/>
                <w:sz w:val="36"/>
                <w:szCs w:val="36"/>
              </w:rPr>
            </w:pPr>
          </w:p>
          <w:p w:rsidR="00EC35C6" w:rsidRPr="00EC35C6" w:rsidRDefault="00EC35C6" w:rsidP="00CD140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EC35C6" w:rsidRPr="00EC35C6" w:rsidRDefault="00EC35C6" w:rsidP="00CD140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EC35C6" w:rsidRPr="00EC35C6" w:rsidRDefault="00EC35C6" w:rsidP="00CD140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9F1A19" w:rsidRDefault="009F1A19" w:rsidP="00CD1404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EC35C6" w:rsidRPr="000F752B" w:rsidRDefault="00EC35C6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hint="cs"/>
                <w:rtl/>
              </w:rPr>
              <w:t>6</w: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 xml:space="preserve">- أ- قيمة </w:t>
            </w:r>
            <w:r w:rsidRPr="000F752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360" w:dyaOrig="360">
                <v:shape id="_x0000_i1143" type="#_x0000_t75" style="width:18.5pt;height:18.5pt" o:ole="">
                  <v:imagedata r:id="rId299" o:title=""/>
                </v:shape>
                <o:OLEObject Type="Embed" ProgID="Equation.DSMT4" ShapeID="_x0000_i1143" DrawAspect="Content" ObjectID="_1613246529" r:id="rId300"/>
              </w:objec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و</w:t>
            </w:r>
            <w:r w:rsidRPr="000F752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320" w:dyaOrig="360">
                <v:shape id="_x0000_i1144" type="#_x0000_t75" style="width:16.5pt;height:18.5pt" o:ole="">
                  <v:imagedata r:id="rId301" o:title=""/>
                </v:shape>
                <o:OLEObject Type="Embed" ProgID="Equation.DSMT4" ShapeID="_x0000_i1144" DrawAspect="Content" ObjectID="_1613246530" r:id="rId302"/>
              </w:objec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:البيان عبارة عن خط مستقيم لا يمر من المبدأ معادلته من الشكل:</w:t>
            </w:r>
            <w:r w:rsidRPr="000F752B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1240" w:dyaOrig="320">
                <v:shape id="_x0000_i1145" type="#_x0000_t75" style="width:62pt;height:16.5pt" o:ole="">
                  <v:imagedata r:id="rId303" o:title=""/>
                </v:shape>
                <o:OLEObject Type="Embed" ProgID="Equation.DSMT4" ShapeID="_x0000_i1145" DrawAspect="Content" ObjectID="_1613246531" r:id="rId304"/>
              </w:object>
            </w:r>
          </w:p>
          <w:p w:rsidR="00EC35C6" w:rsidRPr="000F752B" w:rsidRDefault="000F752B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4300" w:dyaOrig="660">
                <v:shape id="_x0000_i1146" type="#_x0000_t75" style="width:215pt;height:33pt" o:ole="">
                  <v:imagedata r:id="rId305" o:title=""/>
                </v:shape>
                <o:OLEObject Type="Embed" ProgID="Equation.DSMT4" ShapeID="_x0000_i1146" DrawAspect="Content" ObjectID="_1613246532" r:id="rId306"/>
              </w:object>
            </w:r>
          </w:p>
          <w:p w:rsidR="00EC35C6" w:rsidRPr="000F752B" w:rsidRDefault="000F752B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position w:val="-32"/>
                <w:sz w:val="32"/>
                <w:szCs w:val="32"/>
              </w:rPr>
              <w:object w:dxaOrig="3500" w:dyaOrig="760">
                <v:shape id="_x0000_i1147" type="#_x0000_t75" style="width:175pt;height:38pt" o:ole="">
                  <v:imagedata r:id="rId307" o:title=""/>
                </v:shape>
                <o:OLEObject Type="Embed" ProgID="Equation.DSMT4" ShapeID="_x0000_i1147" DrawAspect="Content" ObjectID="_1613246533" r:id="rId308"/>
              </w:object>
            </w:r>
          </w:p>
          <w:p w:rsidR="00EC35C6" w:rsidRPr="000F752B" w:rsidRDefault="00EC35C6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بالمطابقة ما بين 1و2:</w:t>
            </w:r>
          </w:p>
          <w:p w:rsidR="00EC35C6" w:rsidRDefault="00EC35C6" w:rsidP="00CD1404">
            <w:pPr>
              <w:bidi/>
              <w:spacing w:after="0"/>
              <w:rPr>
                <w:rtl/>
              </w:rPr>
            </w:pPr>
            <w:r w:rsidRPr="000F752B">
              <w:rPr>
                <w:rFonts w:ascii="Adobe Arabic" w:hAnsi="Adobe Arabic" w:cs="Adobe Arabic"/>
                <w:position w:val="-48"/>
                <w:sz w:val="32"/>
                <w:szCs w:val="32"/>
              </w:rPr>
              <w:object w:dxaOrig="4420" w:dyaOrig="1080">
                <v:shape id="_x0000_i1148" type="#_x0000_t75" style="width:221pt;height:54.5pt" o:ole="">
                  <v:imagedata r:id="rId309" o:title=""/>
                </v:shape>
                <o:OLEObject Type="Embed" ProgID="Equation.DSMT4" ShapeID="_x0000_i1148" DrawAspect="Content" ObjectID="_1613246534" r:id="rId310"/>
              </w:object>
            </w:r>
          </w:p>
          <w:p w:rsidR="000F752B" w:rsidRDefault="000F752B" w:rsidP="00CD1404">
            <w:pPr>
              <w:tabs>
                <w:tab w:val="right" w:pos="5910"/>
              </w:tabs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ب-قيمة ال</w:t>
            </w:r>
            <w:r w:rsidRPr="000F752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520" w:dyaOrig="360">
                <v:shape id="_x0000_i1149" type="#_x0000_t75" style="width:26pt;height:18.5pt" o:ole="">
                  <v:imagedata r:id="rId311" o:title=""/>
                </v:shape>
                <o:OLEObject Type="Embed" ProgID="Equation.DSMT4" ShapeID="_x0000_i1149" DrawAspect="Content" ObjectID="_1613246535" r:id="rId312"/>
              </w:objec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للثنائية</w:t>
            </w:r>
            <w:r w:rsidRPr="000F752B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1080" w:dyaOrig="360">
                <v:shape id="_x0000_i1150" type="#_x0000_t75" style="width:54.5pt;height:18.5pt" o:ole="">
                  <v:imagedata r:id="rId313" o:title=""/>
                </v:shape>
                <o:OLEObject Type="Embed" ProgID="Equation.DSMT4" ShapeID="_x0000_i1150" DrawAspect="Content" ObjectID="_1613246536" r:id="rId314"/>
              </w:objec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</w:p>
          <w:p w:rsidR="000F752B" w:rsidRPr="000F752B" w:rsidRDefault="000F752B" w:rsidP="00CD1404">
            <w:pPr>
              <w:tabs>
                <w:tab w:val="right" w:pos="5910"/>
              </w:tabs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2360" w:dyaOrig="360">
                <v:shape id="_x0000_i1151" type="#_x0000_t75" style="width:118pt;height:18.5pt" o:ole="">
                  <v:imagedata r:id="rId315" o:title=""/>
                </v:shape>
                <o:OLEObject Type="Embed" ProgID="Equation.DSMT4" ShapeID="_x0000_i1151" DrawAspect="Content" ObjectID="_1613246537" r:id="rId316"/>
              </w:object>
            </w:r>
          </w:p>
          <w:p w:rsidR="000F752B" w:rsidRPr="000F752B" w:rsidRDefault="000F752B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ج-النوع الكميائيالغالب:من العلاقة</w:t>
            </w:r>
          </w:p>
          <w:p w:rsidR="000F752B" w:rsidRPr="000F752B" w:rsidRDefault="000F752B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position w:val="-32"/>
                <w:sz w:val="32"/>
                <w:szCs w:val="32"/>
              </w:rPr>
              <w:object w:dxaOrig="2460" w:dyaOrig="800">
                <v:shape id="_x0000_i1152" type="#_x0000_t75" style="width:123pt;height:40pt" o:ole="">
                  <v:imagedata r:id="rId317" o:title=""/>
                </v:shape>
                <o:OLEObject Type="Embed" ProgID="Equation.DSMT4" ShapeID="_x0000_i1152" DrawAspect="Content" ObjectID="_1613246538" r:id="rId318"/>
              </w:object>
            </w:r>
          </w:p>
          <w:p w:rsidR="000F752B" w:rsidRDefault="000F752B" w:rsidP="00CD1404">
            <w:pPr>
              <w:bidi/>
              <w:spacing w:after="0"/>
              <w:rPr>
                <w:rFonts w:ascii="Adobe Arabic" w:hAnsi="Adobe Arabic" w:cs="Adobe Arabic"/>
                <w:position w:val="-16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</w: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بماأن ال</w:t>
            </w:r>
            <w:r w:rsidRPr="000F752B">
              <w:rPr>
                <w:rFonts w:ascii="Adobe Arabic" w:hAnsi="Adobe Arabic" w:cs="Adobe Arabic"/>
                <w:position w:val="-16"/>
                <w:sz w:val="32"/>
                <w:szCs w:val="32"/>
              </w:rPr>
              <w:object w:dxaOrig="2940" w:dyaOrig="440">
                <v:shape id="_x0000_i1153" type="#_x0000_t75" style="width:147.5pt;height:22pt" o:ole="">
                  <v:imagedata r:id="rId319" o:title=""/>
                </v:shape>
                <o:OLEObject Type="Embed" ProgID="Equation.DSMT4" ShapeID="_x0000_i1153" DrawAspect="Content" ObjectID="_1613246539" r:id="rId320"/>
              </w:object>
            </w:r>
          </w:p>
          <w:p w:rsidR="000F752B" w:rsidRPr="000F752B" w:rsidRDefault="000F752B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ومنه الصفة الاساسية هي الغالبة.</w:t>
            </w:r>
          </w:p>
          <w:p w:rsidR="000F752B" w:rsidRDefault="000F752B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د-الحمض المجهول هو:حمض</w:t>
            </w:r>
            <w:r w:rsidR="00D76593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</w: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البروبانويك</w:t>
            </w:r>
            <w:r w:rsidRPr="000F752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1340" w:dyaOrig="360">
                <v:shape id="_x0000_i1154" type="#_x0000_t75" style="width:67pt;height:18.5pt" o:ole="">
                  <v:imagedata r:id="rId321" o:title=""/>
                </v:shape>
                <o:OLEObject Type="Embed" ProgID="Equation.DSMT4" ShapeID="_x0000_i1154" DrawAspect="Content" ObjectID="_1613246540" r:id="rId322"/>
              </w:object>
            </w:r>
            <w:r w:rsidRPr="000F752B">
              <w:rPr>
                <w:rFonts w:ascii="Adobe Arabic" w:hAnsi="Adobe Arabic" w:cs="Adobe Arabic"/>
                <w:sz w:val="32"/>
                <w:szCs w:val="32"/>
                <w:rtl/>
              </w:rPr>
              <w:t>.</w:t>
            </w: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180B55" w:rsidP="00180B55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972D02">
              <w:rPr>
                <w:position w:val="-60"/>
              </w:rPr>
              <w:object w:dxaOrig="3720" w:dyaOrig="1080">
                <v:shape id="_x0000_i1155" type="#_x0000_t75" style="width:186pt;height:54pt" o:ole="">
                  <v:imagedata r:id="rId323" o:title=""/>
                </v:shape>
                <o:OLEObject Type="Embed" ProgID="Equation.DSMT4" ShapeID="_x0000_i1155" DrawAspect="Content" ObjectID="_1613246541" r:id="rId324"/>
              </w:object>
            </w:r>
          </w:p>
          <w:p w:rsidR="00CD1404" w:rsidRDefault="00180B55" w:rsidP="00180B55">
            <w:pPr>
              <w:bidi/>
              <w:spacing w:after="0"/>
              <w:jc w:val="center"/>
              <w:rPr>
                <w:rtl/>
              </w:rPr>
            </w:pPr>
            <w:r w:rsidRPr="00972D02">
              <w:rPr>
                <w:position w:val="-12"/>
              </w:rPr>
              <w:object w:dxaOrig="2260" w:dyaOrig="420">
                <v:shape id="_x0000_i1156" type="#_x0000_t75" style="width:113pt;height:21pt" o:ole="">
                  <v:imagedata r:id="rId325" o:title=""/>
                </v:shape>
                <o:OLEObject Type="Embed" ProgID="Equation.DSMT4" ShapeID="_x0000_i1156" DrawAspect="Content" ObjectID="_1613246542" r:id="rId326"/>
              </w:object>
            </w:r>
          </w:p>
          <w:p w:rsidR="00180B55" w:rsidRDefault="00180B55" w:rsidP="00462049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80B55">
              <w:rPr>
                <w:rFonts w:ascii="Adobe Arabic" w:hAnsi="Adobe Arabic" w:cs="Adobe Arabic"/>
                <w:sz w:val="32"/>
                <w:szCs w:val="32"/>
                <w:rtl/>
              </w:rPr>
              <w:t>وعليه</w:t>
            </w:r>
            <w:r>
              <w:rPr>
                <w:rFonts w:hint="cs"/>
                <w:rtl/>
              </w:rPr>
              <w:t xml:space="preserve">  </w:t>
            </w:r>
            <w:r w:rsidR="00462049" w:rsidRPr="00180B55">
              <w:rPr>
                <w:position w:val="-26"/>
              </w:rPr>
              <w:object w:dxaOrig="3400" w:dyaOrig="700">
                <v:shape id="_x0000_i1157" type="#_x0000_t75" style="width:170pt;height:35pt" o:ole="">
                  <v:imagedata r:id="rId327" o:title=""/>
                </v:shape>
                <o:OLEObject Type="Embed" ProgID="Equation.DSMT4" ShapeID="_x0000_i1157" DrawAspect="Content" ObjectID="_1613246543" r:id="rId328"/>
              </w:object>
            </w:r>
            <w:r>
              <w:rPr>
                <w:rFonts w:hint="cs"/>
                <w:rtl/>
              </w:rPr>
              <w:t xml:space="preserve">                            </w:t>
            </w:r>
          </w:p>
          <w:p w:rsidR="00CD1404" w:rsidRDefault="00462049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بالمطابقة بين (1) و (2) :  </w:t>
            </w:r>
            <w:r w:rsidRPr="00462049">
              <w:rPr>
                <w:position w:val="-48"/>
              </w:rPr>
              <w:object w:dxaOrig="4940" w:dyaOrig="1060">
                <v:shape id="_x0000_i1158" type="#_x0000_t75" style="width:247pt;height:53pt" o:ole="">
                  <v:imagedata r:id="rId329" o:title=""/>
                </v:shape>
                <o:OLEObject Type="Embed" ProgID="Equation.DSMT4" ShapeID="_x0000_i1158" DrawAspect="Content" ObjectID="_1613246544" r:id="rId330"/>
              </w:object>
            </w:r>
          </w:p>
          <w:p w:rsidR="00CD1404" w:rsidRDefault="00462049" w:rsidP="00462049">
            <w:pPr>
              <w:pStyle w:val="Paragraphedeliste"/>
              <w:numPr>
                <w:ilvl w:val="0"/>
                <w:numId w:val="9"/>
              </w:numPr>
              <w:bidi/>
              <w:spacing w:after="0"/>
              <w:rPr>
                <w:rFonts w:ascii="Adobe Arabic" w:hAnsi="Adobe Arabic" w:cs="Adobe Arabic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النتيجة متقاربة </w:t>
            </w:r>
          </w:p>
          <w:p w:rsidR="00462049" w:rsidRDefault="002C6556" w:rsidP="002C6556">
            <w:pPr>
              <w:bidi/>
              <w:spacing w:after="0"/>
              <w:rPr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>عبارة دور الأرض :</w:t>
            </w:r>
            <w:r w:rsidRPr="002C6556">
              <w:rPr>
                <w:position w:val="-24"/>
              </w:rPr>
              <w:object w:dxaOrig="840" w:dyaOrig="620">
                <v:shape id="_x0000_i1159" type="#_x0000_t75" style="width:42pt;height:31pt" o:ole="">
                  <v:imagedata r:id="rId331" o:title=""/>
                </v:shape>
                <o:OLEObject Type="Embed" ProgID="Equation.DSMT4" ShapeID="_x0000_i1159" DrawAspect="Content" ObjectID="_1613246545" r:id="rId332"/>
              </w:object>
            </w:r>
          </w:p>
          <w:p w:rsidR="002C6556" w:rsidRDefault="002C6556" w:rsidP="002C6556">
            <w:pPr>
              <w:bidi/>
              <w:spacing w:after="0"/>
              <w:jc w:val="center"/>
              <w:rPr>
                <w:rtl/>
              </w:rPr>
            </w:pPr>
            <w:r w:rsidRPr="002C6556">
              <w:rPr>
                <w:position w:val="-52"/>
              </w:rPr>
              <w:object w:dxaOrig="4080" w:dyaOrig="1160">
                <v:shape id="_x0000_i1160" type="#_x0000_t75" style="width:204pt;height:58pt" o:ole="">
                  <v:imagedata r:id="rId333" o:title=""/>
                </v:shape>
                <o:OLEObject Type="Embed" ProgID="Equation.DSMT4" ShapeID="_x0000_i1160" DrawAspect="Content" ObjectID="_1613246546" r:id="rId334"/>
              </w:object>
            </w:r>
          </w:p>
          <w:p w:rsidR="002C6556" w:rsidRPr="002C6556" w:rsidRDefault="002C6556" w:rsidP="002C6556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2C6556">
              <w:rPr>
                <w:position w:val="-70"/>
              </w:rPr>
              <w:object w:dxaOrig="3300" w:dyaOrig="1520">
                <v:shape id="_x0000_i1161" type="#_x0000_t75" style="width:165pt;height:76pt" o:ole="">
                  <v:imagedata r:id="rId335" o:title=""/>
                </v:shape>
                <o:OLEObject Type="Embed" ProgID="Equation.DSMT4" ShapeID="_x0000_i1161" DrawAspect="Content" ObjectID="_1613246547" r:id="rId336"/>
              </w:object>
            </w: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Pr="00C22CF4" w:rsidRDefault="00C22CF4" w:rsidP="00C22CF4">
            <w:pPr>
              <w:bidi/>
              <w:spacing w:after="0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C22CF4">
              <w:rPr>
                <w:rFonts w:ascii="Adobe Arabic" w:hAnsi="Adobe Arabic" w:cs="Adobe Arabic"/>
                <w:sz w:val="28"/>
                <w:szCs w:val="28"/>
                <w:rtl/>
              </w:rPr>
              <w:lastRenderedPageBreak/>
              <w:t xml:space="preserve">4 </w:t>
            </w:r>
            <w:r w:rsidR="00CD1404" w:rsidRPr="00C22CF4">
              <w:rPr>
                <w:rFonts w:ascii="Adobe Arabic" w:hAnsi="Adobe Arabic" w:cs="Adobe Arabic"/>
                <w:sz w:val="28"/>
                <w:szCs w:val="28"/>
                <w:rtl/>
              </w:rPr>
              <w:t>-أ-عبارة</w:t>
            </w:r>
            <w:r w:rsidRPr="00C22CF4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340" w:dyaOrig="360">
                <v:shape id="_x0000_i1162" type="#_x0000_t75" style="width:17.5pt;height:18.5pt" o:ole="">
                  <v:imagedata r:id="rId337" o:title=""/>
                </v:shape>
                <o:OLEObject Type="Embed" ProgID="Equation.DSMT4" ShapeID="_x0000_i1162" DrawAspect="Content" ObjectID="_1613246548" r:id="rId338"/>
              </w:object>
            </w:r>
            <w:r w:rsidR="00CD1404" w:rsidRPr="00C22CF4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CD1404" w:rsidRDefault="00CD1404" w:rsidP="00C22CF4">
            <w:pPr>
              <w:bidi/>
              <w:spacing w:after="0"/>
              <w:rPr>
                <w:rFonts w:ascii="Adobe Arabic" w:hAnsi="Adobe Arabic" w:cs="Adobe Arabic"/>
                <w:position w:val="-24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4620" w:dyaOrig="620">
                <v:shape id="_x0000_i1163" type="#_x0000_t75" style="width:231pt;height:31pt" o:ole="">
                  <v:imagedata r:id="rId339" o:title=""/>
                </v:shape>
                <o:OLEObject Type="Embed" ProgID="Equation.DSMT4" ShapeID="_x0000_i1163" DrawAspect="Content" ObjectID="_1613246549" r:id="rId340"/>
              </w:object>
            </w:r>
            <w:r w:rsidRPr="00CD1404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1540" w:dyaOrig="320">
                <v:shape id="_x0000_i1164" type="#_x0000_t75" style="width:77pt;height:16.5pt" o:ole="">
                  <v:imagedata r:id="rId341" o:title=""/>
                </v:shape>
                <o:OLEObject Type="Embed" ProgID="Equation.DSMT4" ShapeID="_x0000_i1164" DrawAspect="Content" ObjectID="_1613246550" r:id="rId342"/>
              </w:object>
            </w:r>
          </w:p>
          <w:p w:rsidR="00CD1404" w:rsidRP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3379" w:dyaOrig="620">
                <v:shape id="_x0000_i1165" type="#_x0000_t75" style="width:169pt;height:31pt" o:ole="">
                  <v:imagedata r:id="rId343" o:title=""/>
                </v:shape>
                <o:OLEObject Type="Embed" ProgID="Equation.DSMT4" ShapeID="_x0000_i1165" DrawAspect="Content" ObjectID="_1613246551" r:id="rId344"/>
              </w:object>
            </w:r>
          </w:p>
          <w:p w:rsidR="00CD1404" w:rsidRP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position w:val="-14"/>
                <w:sz w:val="32"/>
                <w:szCs w:val="32"/>
              </w:rPr>
              <w:object w:dxaOrig="3900" w:dyaOrig="460">
                <v:shape id="_x0000_i1166" type="#_x0000_t75" style="width:195pt;height:23pt" o:ole="">
                  <v:imagedata r:id="rId345" o:title=""/>
                </v:shape>
                <o:OLEObject Type="Embed" ProgID="Equation.DSMT4" ShapeID="_x0000_i1166" DrawAspect="Content" ObjectID="_1613246552" r:id="rId346"/>
              </w:object>
            </w: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ب-شدة فعل السطح</w:t>
            </w:r>
            <w:r w:rsidR="00564942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</w:t>
            </w:r>
            <w:r w:rsidR="00564942" w:rsidRPr="00972D02">
              <w:rPr>
                <w:position w:val="-4"/>
              </w:rPr>
              <w:object w:dxaOrig="279" w:dyaOrig="360">
                <v:shape id="_x0000_i1167" type="#_x0000_t75" style="width:14pt;height:18pt" o:ole="">
                  <v:imagedata r:id="rId347" o:title=""/>
                </v:shape>
                <o:OLEObject Type="Embed" ProgID="Equation.DSMT4" ShapeID="_x0000_i1167" DrawAspect="Content" ObjectID="_1613246553" r:id="rId348"/>
              </w:object>
            </w: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    </w:t>
            </w:r>
            <w:r w:rsidRPr="00CD1404">
              <w:rPr>
                <w:rFonts w:ascii="Adobe Arabic" w:hAnsi="Adobe Arabic" w:cs="Adobe Arabic"/>
                <w:position w:val="-14"/>
                <w:sz w:val="32"/>
                <w:szCs w:val="32"/>
              </w:rPr>
              <w:object w:dxaOrig="1359" w:dyaOrig="420">
                <v:shape id="_x0000_i1168" type="#_x0000_t75" style="width:68pt;height:21pt" o:ole="">
                  <v:imagedata r:id="rId349" o:title=""/>
                </v:shape>
                <o:OLEObject Type="Embed" ProgID="Equation.DSMT4" ShapeID="_x0000_i1168" DrawAspect="Content" ObjectID="_1613246554" r:id="rId350"/>
              </w:object>
            </w:r>
          </w:p>
          <w:p w:rsidR="00564942" w:rsidRDefault="00E35CD9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  <w:r>
              <w:rPr>
                <w:rFonts w:ascii="Adobe Arabic" w:hAnsi="Adobe Arabic" w:cs="Adobe Arabic"/>
                <w:noProof/>
                <w:position w:val="-14"/>
                <w:sz w:val="32"/>
                <w:szCs w:val="32"/>
                <w:rtl/>
                <w:lang w:eastAsia="fr-FR"/>
              </w:rPr>
              <w:pict>
                <v:group id="_x0000_s18018" style="position:absolute;left:0;text-align:left;margin-left:72.3pt;margin-top:.4pt;width:162.25pt;height:173.5pt;z-index:253140992" coordorigin="2350,3860" coordsize="3245,3470">
                  <v:shape id="_x0000_s17994" type="#_x0000_t202" style="position:absolute;left:5149;top:4251;width:446;height:683;mso-wrap-style:none" o:regroupid="11" filled="f" stroked="f">
                    <v:textbox style="mso-next-textbox:#_x0000_s17994;mso-fit-shape-to-text:t">
                      <w:txbxContent>
                        <w:p w:rsidR="00564942" w:rsidRDefault="0006150E" w:rsidP="00564942">
                          <w:r w:rsidRPr="0006150E">
                            <w:rPr>
                              <w:position w:val="-6"/>
                            </w:rPr>
                            <w:object w:dxaOrig="200" w:dyaOrig="380">
                              <v:shape id="_x0000_i1272" type="#_x0000_t75" style="width:8pt;height:15pt" o:ole="">
                                <v:imagedata r:id="rId351" o:title=""/>
                              </v:shape>
                              <o:OLEObject Type="Embed" ProgID="Equation.DSMT4" ShapeID="_x0000_i1272" DrawAspect="Content" ObjectID="_1613246656" r:id="rId352"/>
                            </w:object>
                          </w:r>
                        </w:p>
                      </w:txbxContent>
                    </v:textbox>
                  </v:shape>
                  <v:group id="_x0000_s18003" style="position:absolute;left:2854;top:3919;width:2028;height:2650" coordorigin="4127,4643" coordsize="2028,2650">
                    <v:shape id="_x0000_s17988" type="#_x0000_t19" style="position:absolute;left:4411;top:5296;width:1287;height:1402;flip:y" coordsize="21600,25296" o:regroupid="11" adj=",645636" path="wr-21600,,21600,43200,,,21281,25296nfewr-21600,,21600,43200,,,21281,25296l,21600nsxe" strokeweight="1pt">
                      <v:path o:connectlocs="0,0;21281,25296;0,21600"/>
                    </v:shape>
                    <v:shape id="_x0000_s17989" type="#_x0000_t32" style="position:absolute;left:4411;top:4975;width:0;height:1701" o:connectortype="straight" o:regroupid="11">
                      <v:stroke dashstyle="1 1"/>
                    </v:shape>
                    <v:shape id="_x0000_s17990" type="#_x0000_t32" style="position:absolute;left:4411;top:4975;width:765;height:1392" o:connectortype="straight" o:regroupid="11" strokeweight="1pt"/>
                    <v:oval id="_x0000_s17991" style="position:absolute;left:5176;top:6367;width:85;height:85;mso-position-horizontal-relative:margin" o:regroupid="11" fillcolor="black"/>
                    <v:shape id="_x0000_s17996" type="#_x0000_t202" style="position:absolute;left:4137;top:4643;width:519;height:653;mso-wrap-style:none" o:regroupid="11" filled="f" stroked="f">
                      <v:textbox style="mso-next-textbox:#_x0000_s17996;mso-fit-shape-to-text:t">
                        <w:txbxContent>
                          <w:p w:rsidR="00564942" w:rsidRDefault="00564942" w:rsidP="00564942">
                            <w:r w:rsidRPr="00D675D7">
                              <w:rPr>
                                <w:position w:val="-6"/>
                              </w:rPr>
                              <w:object w:dxaOrig="300" w:dyaOrig="320">
                                <v:shape id="_x0000_i1273" type="#_x0000_t75" style="width:11.5pt;height:12.5pt" o:ole="">
                                  <v:imagedata r:id="rId174" o:title=""/>
                                </v:shape>
                                <o:OLEObject Type="Embed" ProgID="Equation.DSMT4" ShapeID="_x0000_i1273" DrawAspect="Content" ObjectID="_1613246657" r:id="rId353"/>
                              </w:object>
                            </w:r>
                          </w:p>
                        </w:txbxContent>
                      </v:textbox>
                    </v:shape>
                    <v:shape id="_x0000_s17997" type="#_x0000_t202" style="position:absolute;left:4127;top:6640;width:508;height:653;mso-wrap-style:none" o:regroupid="11" filled="f" stroked="f">
                      <v:textbox style="mso-next-textbox:#_x0000_s17997;mso-fit-shape-to-text:t">
                        <w:txbxContent>
                          <w:p w:rsidR="00564942" w:rsidRDefault="00564942" w:rsidP="00564942">
                            <w:r w:rsidRPr="00D675D7">
                              <w:rPr>
                                <w:position w:val="-6"/>
                              </w:rPr>
                              <w:object w:dxaOrig="279" w:dyaOrig="320">
                                <v:shape id="_x0000_i1274" type="#_x0000_t75" style="width:11pt;height:12.5pt" o:ole="">
                                  <v:imagedata r:id="rId176" o:title=""/>
                                </v:shape>
                                <o:OLEObject Type="Embed" ProgID="Equation.DSMT4" ShapeID="_x0000_i1274" DrawAspect="Content" ObjectID="_1613246658" r:id="rId354"/>
                              </w:object>
                            </w:r>
                          </w:p>
                        </w:txbxContent>
                      </v:textbox>
                    </v:shape>
                    <v:shape id="_x0000_s17998" type="#_x0000_t202" style="position:absolute;left:5060;top:6367;width:518;height:653;mso-wrap-style:none" o:regroupid="11" filled="f" stroked="f">
                      <v:textbox style="mso-next-textbox:#_x0000_s17998;mso-fit-shape-to-text:t">
                        <w:txbxContent>
                          <w:p w:rsidR="00564942" w:rsidRDefault="00564942" w:rsidP="00564942">
                            <w:r w:rsidRPr="00043C6E">
                              <w:rPr>
                                <w:position w:val="-4"/>
                              </w:rPr>
                              <w:object w:dxaOrig="279" w:dyaOrig="300">
                                <v:shape id="_x0000_i1275" type="#_x0000_t75" style="width:11.5pt;height:11.5pt" o:ole="">
                                  <v:imagedata r:id="rId178" o:title=""/>
                                </v:shape>
                                <o:OLEObject Type="Embed" ProgID="Equation.DSMT4" ShapeID="_x0000_i1275" DrawAspect="Content" ObjectID="_1613246659" r:id="rId355"/>
                              </w:object>
                            </w:r>
                          </w:p>
                        </w:txbxContent>
                      </v:textbox>
                    </v:shape>
                    <v:shape id="_x0000_s17999" type="#_x0000_t202" style="position:absolute;left:5636;top:5294;width:519;height:653;mso-wrap-style:none" o:regroupid="11" filled="f" stroked="f">
                      <v:textbox style="mso-next-textbox:#_x0000_s17999;mso-fit-shape-to-text:t">
                        <w:txbxContent>
                          <w:p w:rsidR="00564942" w:rsidRDefault="00564942" w:rsidP="00564942">
                            <w:r w:rsidRPr="00043C6E">
                              <w:rPr>
                                <w:position w:val="-4"/>
                              </w:rPr>
                              <w:object w:dxaOrig="300" w:dyaOrig="300">
                                <v:shape id="_x0000_i1276" type="#_x0000_t75" style="width:11.5pt;height:11.5pt" o:ole="">
                                  <v:imagedata r:id="rId180" o:title=""/>
                                </v:shape>
                                <o:OLEObject Type="Embed" ProgID="Equation.DSMT4" ShapeID="_x0000_i1276" DrawAspect="Content" ObjectID="_1613246660" r:id="rId356"/>
                              </w:object>
                            </w:r>
                          </w:p>
                        </w:txbxContent>
                      </v:textbox>
                    </v:shape>
                    <v:shape id="_x0000_s18000" type="#_x0000_t19" style="position:absolute;left:4409;top:5104;width:101;height:143;flip:y" coordsize="19326,21600" o:regroupid="11" adj=",-1738382" path="wr-21600,,21600,43200,,,19326,11953nfewr-21600,,21600,43200,,,19326,11953l,21600nsxe">
                      <v:path o:connectlocs="0,0;19326,11953;0,21600"/>
                    </v:shape>
                    <v:shape id="_x0000_s18001" type="#_x0000_t202" style="position:absolute;left:4303;top:5247;width:450;height:409;mso-wrap-style:none" o:regroupid="11" filled="f" stroked="f">
                      <v:textbox style="mso-next-textbox:#_x0000_s18001">
                        <w:txbxContent>
                          <w:p w:rsidR="00564942" w:rsidRDefault="00564942" w:rsidP="00564942">
                            <w:r w:rsidRPr="00D675D7">
                              <w:rPr>
                                <w:position w:val="-10"/>
                              </w:rPr>
                              <w:object w:dxaOrig="220" w:dyaOrig="340">
                                <v:shape id="_x0000_i1277" type="#_x0000_t75" style="width:8pt;height:13pt" o:ole="">
                                  <v:imagedata r:id="rId182" o:title=""/>
                                </v:shape>
                                <o:OLEObject Type="Embed" ProgID="Equation.DSMT4" ShapeID="_x0000_i1277" DrawAspect="Content" ObjectID="_1613246661" r:id="rId357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8002" type="#_x0000_t202" style="position:absolute;left:2421;top:3969;width:513;height:764;mso-wrap-style:none" o:regroupid="11" filled="f" stroked="f">
                    <v:textbox style="mso-next-textbox:#_x0000_s18002;mso-fit-shape-to-text:t">
                      <w:txbxContent>
                        <w:p w:rsidR="00564942" w:rsidRDefault="0006150E" w:rsidP="00564942">
                          <w:r w:rsidRPr="0006150E">
                            <w:rPr>
                              <w:position w:val="-4"/>
                            </w:rPr>
                            <w:object w:dxaOrig="220" w:dyaOrig="360">
                              <v:shape id="_x0000_i1278" type="#_x0000_t75" style="width:11pt;height:19pt" o:ole="">
                                <v:imagedata r:id="rId358" o:title=""/>
                              </v:shape>
                              <o:OLEObject Type="Embed" ProgID="Equation.DSMT4" ShapeID="_x0000_i1278" DrawAspect="Content" ObjectID="_1613246662" r:id="rId359"/>
                            </w:object>
                          </w:r>
                        </w:p>
                      </w:txbxContent>
                    </v:textbox>
                  </v:shape>
                  <v:shape id="_x0000_s18004" type="#_x0000_t32" style="position:absolute;left:3520;top:4932;width:448;height:796;flip:x y" o:connectortype="straight">
                    <v:stroke endarrow="block"/>
                  </v:shape>
                  <v:shape id="_x0000_s18005" type="#_x0000_t32" style="position:absolute;left:2880;top:3860;width:1670;height:2840;flip:x y" o:connectortype="straight">
                    <v:stroke dashstyle="dash" endarrow="block"/>
                  </v:shape>
                  <v:shape id="_x0000_s18006" type="#_x0000_t32" style="position:absolute;left:2350;top:4572;width:3220;height:2208;flip:y" o:connectortype="straight">
                    <v:stroke dashstyle="dash" endarrow="block"/>
                  </v:shape>
                  <v:shape id="_x0000_s18007" type="#_x0000_t32" style="position:absolute;left:3943;top:5688;width:0;height:1172;flip:x" o:connectortype="straight">
                    <v:stroke endarrow="block"/>
                  </v:shape>
                  <v:shape id="_x0000_s18008" type="#_x0000_t32" style="position:absolute;left:3383;top:6080;width:560;height:780;flip:x y" o:connectortype="straight">
                    <v:stroke dashstyle="1 1" endcap="round"/>
                  </v:shape>
                  <v:shape id="_x0000_s18009" type="#_x0000_t32" style="position:absolute;left:3362;top:5688;width:581;height:392;flip:x" o:connectortype="straight" strokecolor="red">
                    <v:stroke endarrow="block"/>
                  </v:shape>
                  <v:shape id="_x0000_s18010" type="#_x0000_t32" style="position:absolute;left:3968;top:6539;width:482;height:291;flip:y" o:connectortype="straight"/>
                  <v:shape id="_x0000_s18011" type="#_x0000_t32" style="position:absolute;left:3943;top:5688;width:507;height:850" o:connectortype="straight" strokecolor="#00b0f0">
                    <v:stroke endarrow="block"/>
                  </v:shape>
                  <v:shape id="_x0000_s18012" type="#_x0000_t19" style="position:absolute;left:3797;top:6569;width:145;height:143;flip:x" coordsize="20047,21600" adj=",-1432386" path="wr-21600,,21600,43200,,,20047,13559nfewr-21600,,21600,43200,,,20047,13559l,21600nsxe">
                    <v:path o:connectlocs="0,0;20047,13559;0,21600"/>
                  </v:shape>
                  <v:shape id="_x0000_s18013" type="#_x0000_t19" style="position:absolute;left:3882;top:5944;width:198;height:161;flip:y" coordsize="21600,18671" adj="-3920043,,,18671" path="wr-21600,-2929,21600,40271,10860,,21600,18671nfewr-21600,-2929,21600,40271,10860,,21600,18671l,18671nsxe">
                    <v:path o:connectlocs="10860,0;21600,18671;0,18671"/>
                  </v:shape>
                  <v:shape id="_x0000_s18014" type="#_x0000_t202" style="position:absolute;left:4363;top:6080;width:591;height:620;mso-wrap-style:none" filled="f" stroked="f">
                    <v:textbox style="mso-next-textbox:#_x0000_s18014">
                      <w:txbxContent>
                        <w:p w:rsidR="0006150E" w:rsidRDefault="0006150E">
                          <w:r w:rsidRPr="00972D02">
                            <w:rPr>
                              <w:position w:val="-12"/>
                            </w:rPr>
                            <w:object w:dxaOrig="340" w:dyaOrig="440">
                              <v:shape id="_x0000_i1279" type="#_x0000_t75" style="width:15pt;height:19.5pt" o:ole="">
                                <v:imagedata r:id="rId360" o:title=""/>
                              </v:shape>
                              <o:OLEObject Type="Embed" ProgID="Equation.DSMT4" ShapeID="_x0000_i1279" DrawAspect="Content" ObjectID="_1613246663" r:id="rId361"/>
                            </w:object>
                          </w:r>
                        </w:p>
                      </w:txbxContent>
                    </v:textbox>
                  </v:shape>
                  <v:shape id="_x0000_s18015" type="#_x0000_t202" style="position:absolute;left:3370;top:5930;width:538;height:470;mso-wrap-style:none" filled="f" stroked="f">
                    <v:textbox style="mso-next-textbox:#_x0000_s18015">
                      <w:txbxContent>
                        <w:p w:rsidR="0006150E" w:rsidRDefault="0006150E">
                          <w:r w:rsidRPr="00972D02">
                            <w:rPr>
                              <w:position w:val="-12"/>
                            </w:rPr>
                            <w:object w:dxaOrig="300" w:dyaOrig="440">
                              <v:shape id="_x0000_i1280" type="#_x0000_t75" style="width:12.5pt;height:18pt" o:ole="">
                                <v:imagedata r:id="rId362" o:title=""/>
                              </v:shape>
                              <o:OLEObject Type="Embed" ProgID="Equation.DSMT4" ShapeID="_x0000_i1280" DrawAspect="Content" ObjectID="_1613246664" r:id="rId363"/>
                            </w:object>
                          </w:r>
                        </w:p>
                      </w:txbxContent>
                    </v:textbox>
                  </v:shape>
                  <v:shape id="_x0000_s18016" type="#_x0000_t202" style="position:absolute;left:3710;top:6860;width:474;height:470;mso-wrap-style:none" filled="f" stroked="f">
                    <v:textbox style="mso-next-textbox:#_x0000_s18016">
                      <w:txbxContent>
                        <w:p w:rsidR="0006150E" w:rsidRDefault="0006150E">
                          <w:r w:rsidRPr="00972D02">
                            <w:rPr>
                              <w:position w:val="-12"/>
                            </w:rPr>
                            <w:object w:dxaOrig="320" w:dyaOrig="440">
                              <v:shape id="_x0000_i1281" type="#_x0000_t75" style="width:9.5pt;height:13pt" o:ole="">
                                <v:imagedata r:id="rId364" o:title=""/>
                              </v:shape>
                              <o:OLEObject Type="Embed" ProgID="Equation.DSMT4" ShapeID="_x0000_i1281" DrawAspect="Content" ObjectID="_1613246665" r:id="rId365"/>
                            </w:object>
                          </w:r>
                        </w:p>
                      </w:txbxContent>
                    </v:textbox>
                  </v:shape>
                  <v:shape id="_x0000_s18017" type="#_x0000_t202" style="position:absolute;left:3480;top:4653;width:494;height:409;mso-wrap-style:none" filled="f" stroked="f">
                    <v:textbox style="mso-next-textbox:#_x0000_s18017">
                      <w:txbxContent>
                        <w:p w:rsidR="0006150E" w:rsidRDefault="0006150E">
                          <w:r w:rsidRPr="0006150E">
                            <w:rPr>
                              <w:position w:val="-4"/>
                            </w:rPr>
                            <w:object w:dxaOrig="279" w:dyaOrig="360">
                              <v:shape id="_x0000_i1282" type="#_x0000_t75" style="width:10.5pt;height:13.5pt" o:ole="">
                                <v:imagedata r:id="rId366" o:title=""/>
                              </v:shape>
                              <o:OLEObject Type="Embed" ProgID="Equation.DSMT4" ShapeID="_x0000_i1282" DrawAspect="Content" ObjectID="_1613246666" r:id="rId367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564942" w:rsidRDefault="00564942" w:rsidP="00564942">
            <w:pPr>
              <w:bidi/>
              <w:spacing w:after="0"/>
              <w:rPr>
                <w:rFonts w:ascii="Adobe Arabic" w:hAnsi="Adobe Arabic" w:cs="Adobe Arabic"/>
                <w:position w:val="-14"/>
                <w:sz w:val="32"/>
                <w:szCs w:val="32"/>
                <w:rtl/>
              </w:rPr>
            </w:pPr>
          </w:p>
          <w:p w:rsidR="00CD1404" w:rsidRPr="00C22CF4" w:rsidRDefault="00CD1404" w:rsidP="00C22CF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sz w:val="32"/>
                <w:szCs w:val="32"/>
                <w:rtl/>
              </w:rPr>
              <w:t>بالاسقاط على المحور الناظمي:</w:t>
            </w:r>
          </w:p>
          <w:p w:rsidR="00CD1404" w:rsidRPr="00C22CF4" w:rsidRDefault="00C22CF4" w:rsidP="00C22CF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4340" w:dyaOrig="660">
                <v:shape id="_x0000_i1169" type="#_x0000_t75" style="width:217pt;height:33pt" o:ole="">
                  <v:imagedata r:id="rId368" o:title=""/>
                </v:shape>
                <o:OLEObject Type="Embed" ProgID="Equation.DSMT4" ShapeID="_x0000_i1169" DrawAspect="Content" ObjectID="_1613246555" r:id="rId369"/>
              </w:object>
            </w:r>
          </w:p>
          <w:p w:rsidR="00CD1404" w:rsidRPr="00C22CF4" w:rsidRDefault="00C22CF4" w:rsidP="00C22CF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4120" w:dyaOrig="660">
                <v:shape id="_x0000_i1170" type="#_x0000_t75" style="width:206pt;height:33pt" o:ole="">
                  <v:imagedata r:id="rId370" o:title=""/>
                </v:shape>
                <o:OLEObject Type="Embed" ProgID="Equation.DSMT4" ShapeID="_x0000_i1170" DrawAspect="Content" ObjectID="_1613246556" r:id="rId371"/>
              </w:object>
            </w:r>
          </w:p>
          <w:p w:rsidR="00CD1404" w:rsidRPr="00C22CF4" w:rsidRDefault="00CD1404" w:rsidP="00C22CF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sz w:val="32"/>
                <w:szCs w:val="32"/>
                <w:rtl/>
              </w:rPr>
              <w:t>ج-شدة التسارع عند</w:t>
            </w:r>
            <w:r w:rsidRPr="00C22CF4">
              <w:rPr>
                <w:rFonts w:ascii="Adobe Arabic" w:hAnsi="Adobe Arabic" w:cs="Adobe Arabic"/>
                <w:position w:val="-4"/>
                <w:sz w:val="32"/>
                <w:szCs w:val="32"/>
              </w:rPr>
              <w:object w:dxaOrig="279" w:dyaOrig="260">
                <v:shape id="_x0000_i1171" type="#_x0000_t75" style="width:14pt;height:13pt" o:ole="">
                  <v:imagedata r:id="rId372" o:title=""/>
                </v:shape>
                <o:OLEObject Type="Embed" ProgID="Equation.DSMT4" ShapeID="_x0000_i1171" DrawAspect="Content" ObjectID="_1613246557" r:id="rId373"/>
              </w:object>
            </w:r>
            <w:r w:rsidRPr="00C22CF4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</w:p>
          <w:p w:rsidR="00CD1404" w:rsidRPr="00C22CF4" w:rsidRDefault="00C22CF4" w:rsidP="00C22CF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3019" w:dyaOrig="660">
                <v:shape id="_x0000_i1172" type="#_x0000_t75" style="width:151pt;height:33pt" o:ole="">
                  <v:imagedata r:id="rId374" o:title=""/>
                </v:shape>
                <o:OLEObject Type="Embed" ProgID="Equation.DSMT4" ShapeID="_x0000_i1172" DrawAspect="Content" ObjectID="_1613246558" r:id="rId375"/>
              </w:object>
            </w:r>
          </w:p>
          <w:p w:rsidR="00CD1404" w:rsidRPr="00C22CF4" w:rsidRDefault="00CD1404" w:rsidP="00C22CF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sz w:val="32"/>
                <w:szCs w:val="32"/>
                <w:rtl/>
              </w:rPr>
              <w:t>بالاسقاط على المحور المماسي:</w:t>
            </w:r>
          </w:p>
          <w:p w:rsidR="00CD1404" w:rsidRPr="00C22CF4" w:rsidRDefault="00C22CF4" w:rsidP="00C22CF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22CF4">
              <w:rPr>
                <w:rFonts w:ascii="Adobe Arabic" w:hAnsi="Adobe Arabic" w:cs="Adobe Arabic"/>
                <w:position w:val="-32"/>
                <w:sz w:val="32"/>
                <w:szCs w:val="32"/>
              </w:rPr>
              <w:object w:dxaOrig="4060" w:dyaOrig="760">
                <v:shape id="_x0000_i1173" type="#_x0000_t75" style="width:203pt;height:38pt" o:ole="">
                  <v:imagedata r:id="rId376" o:title=""/>
                </v:shape>
                <o:OLEObject Type="Embed" ProgID="Equation.DSMT4" ShapeID="_x0000_i1173" DrawAspect="Content" ObjectID="_1613246559" r:id="rId377"/>
              </w:object>
            </w:r>
          </w:p>
          <w:p w:rsidR="00EC35C6" w:rsidRPr="00C22CF4" w:rsidRDefault="00C22CF4" w:rsidP="00C22CF4">
            <w:pPr>
              <w:bidi/>
              <w:spacing w:after="0"/>
              <w:jc w:val="center"/>
              <w:rPr>
                <w:rFonts w:ascii="Adobe Arabic" w:hAnsi="Adobe Arabic" w:cs="Adobe Arabic"/>
                <w:position w:val="-14"/>
                <w:sz w:val="44"/>
                <w:szCs w:val="44"/>
              </w:rPr>
            </w:pPr>
            <w:r w:rsidRPr="00C22CF4">
              <w:rPr>
                <w:rFonts w:ascii="Adobe Arabic" w:hAnsi="Adobe Arabic" w:cs="Adobe Arabic"/>
                <w:position w:val="-14"/>
                <w:sz w:val="32"/>
                <w:szCs w:val="32"/>
              </w:rPr>
              <w:object w:dxaOrig="2640" w:dyaOrig="460">
                <v:shape id="_x0000_i1174" type="#_x0000_t75" style="width:132pt;height:23pt" o:ole="">
                  <v:imagedata r:id="rId378" o:title=""/>
                </v:shape>
                <o:OLEObject Type="Embed" ProgID="Equation.DSMT4" ShapeID="_x0000_i1174" DrawAspect="Content" ObjectID="_1613246560" r:id="rId379"/>
              </w:object>
            </w:r>
          </w:p>
        </w:tc>
        <w:tc>
          <w:tcPr>
            <w:tcW w:w="190" w:type="dxa"/>
            <w:shd w:val="clear" w:color="auto" w:fill="auto"/>
          </w:tcPr>
          <w:p w:rsidR="00E05D78" w:rsidRDefault="00E05D78" w:rsidP="00CD1404">
            <w:pPr>
              <w:spacing w:after="0"/>
              <w:rPr>
                <w:rFonts w:ascii="Adobe Arabic" w:hAnsi="Adobe Arabic" w:cs="Adobe Arabic"/>
                <w:sz w:val="36"/>
                <w:szCs w:val="36"/>
              </w:rPr>
            </w:pPr>
          </w:p>
        </w:tc>
        <w:tc>
          <w:tcPr>
            <w:tcW w:w="5318" w:type="dxa"/>
          </w:tcPr>
          <w:p w:rsidR="00E05D78" w:rsidRDefault="00E35CD9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>
              <w:rPr>
                <w:rFonts w:ascii="Adobe Arabic" w:hAnsi="Adobe Arabic" w:cs="Adobe Arabic"/>
                <w:b/>
                <w:bCs/>
                <w:noProof/>
                <w:sz w:val="32"/>
                <w:szCs w:val="32"/>
                <w:u w:val="single"/>
                <w:rtl/>
                <w:lang w:eastAsia="fr-FR"/>
              </w:rPr>
              <w:pict>
                <v:shape id="_x0000_s17976" type="#_x0000_t202" style="position:absolute;left:0;text-align:left;margin-left:111.5pt;margin-top:-26.1pt;width:22pt;height:28pt;z-index:253099008;mso-position-horizontal-relative:text;mso-position-vertical-relative:text" filled="f" stroked="f">
                  <v:textbox style="mso-next-textbox:#_x0000_s17976">
                    <w:txbxContent>
                      <w:p w:rsidR="00D76593" w:rsidRDefault="00D76593">
                        <w:r w:rsidRPr="00972D02">
                          <w:rPr>
                            <w:position w:val="-4"/>
                          </w:rPr>
                          <w:object w:dxaOrig="200" w:dyaOrig="360">
                            <v:shape id="_x0000_i1283" type="#_x0000_t75" style="width:7pt;height:12.5pt" o:ole="">
                              <v:imagedata r:id="rId380" o:title=""/>
                            </v:shape>
                            <o:OLEObject Type="Embed" ProgID="Equation.DSMT4" ShapeID="_x0000_i1283" DrawAspect="Content" ObjectID="_1613246667" r:id="rId381"/>
                          </w:object>
                        </w:r>
                      </w:p>
                    </w:txbxContent>
                  </v:textbox>
                </v:shape>
              </w:pict>
            </w:r>
            <w:r w:rsidR="00E05D78" w:rsidRPr="00E05D78">
              <w:rPr>
                <w:rFonts w:ascii="Adobe Arabic" w:hAnsi="Adobe Arabic" w:cs="Adobe Arabic" w:hint="cs"/>
                <w:b/>
                <w:bCs/>
                <w:sz w:val="32"/>
                <w:szCs w:val="32"/>
                <w:u w:val="single"/>
                <w:rtl/>
              </w:rPr>
              <w:t>التمرين الأول :</w:t>
            </w:r>
          </w:p>
          <w:p w:rsidR="00BD20E5" w:rsidRDefault="00BD20E5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>
              <w:rPr>
                <w:rFonts w:ascii="Adobe Arabic" w:hAnsi="Adobe Arabic" w:cs="Adobe Arabic" w:hint="cs"/>
                <w:b/>
                <w:bCs/>
                <w:sz w:val="32"/>
                <w:szCs w:val="32"/>
                <w:u w:val="single"/>
                <w:rtl/>
              </w:rPr>
              <w:t>الفوج الأول :</w:t>
            </w:r>
          </w:p>
          <w:p w:rsidR="00E05D78" w:rsidRDefault="00E35CD9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/>
                <w:noProof/>
                <w:sz w:val="32"/>
                <w:szCs w:val="32"/>
                <w:rtl/>
                <w:lang w:eastAsia="fr-FR"/>
              </w:rPr>
              <w:pict>
                <v:group id="_x0000_s17433" style="position:absolute;left:0;text-align:left;margin-left:5.05pt;margin-top:15.55pt;width:246.2pt;height:264.05pt;z-index:252878848" coordorigin="6561,1903" coordsize="4924,5281">
                  <v:group id="_x0000_s7072" style="position:absolute;left:6561;top:1903;width:3503;height:5281" coordorigin="8129,290" coordsize="3503,5281" o:allowincell="f">
                    <v:group id="_x0000_s7073" style="position:absolute;left:9081;top:771;width:1983;height:4800" coordorigin="9081,771" coordsize="1983,4800">
                      <v:line id="_x0000_s7074" style="position:absolute;flip:x" from="9389,771" to="9389,5366" strokeweight="3pt"/>
                      <v:shape id="_x0000_s7075" style="position:absolute;left:9081;top:5328;width:1983;height:243;mso-wrap-distance-left:9pt;mso-wrap-distance-top:0;mso-wrap-distance-right:9pt;mso-wrap-distance-bottom:0;v-text-anchor:top" coordsize="1983,243" path="m1983,l,3,,243r216,l216,108r1554,l1770,243r213,l1983,xe" fillcolor="#969696" strokeweight="1pt">
                        <v:path arrowok="t"/>
                      </v:shape>
                    </v:group>
                    <v:group id="_x0000_s7076" style="position:absolute;left:9779;top:3731;width:1853;height:1586" coordorigin="8944,3731" coordsize="1853,1586">
                      <v:group id="_x0000_s7077" style="position:absolute;left:8983;top:3731;width:1018;height:965" coordorigin="928,641" coordsize="1018,965">
                        <v:shape id="_x0000_s7078" style="position:absolute;left:1032;top:1035;width:810;height:477;mso-wrap-distance-left:9pt;mso-wrap-distance-top:0;mso-wrap-distance-right:9pt;mso-wrap-distance-bottom:0;v-text-anchor:top" coordsize="810,477" path="m,3l,477v,,403,,807,hdc807,396,810,111,810,,708,42,543,117,408,117hfc273,117,85,27,,3haxe" fillcolor="black" stroked="f">
                          <v:fill r:id="rId382" o:title="10%" type="pattern"/>
                          <v:path arrowok="t"/>
                        </v:shape>
                        <v:shape id="_x0000_s7079" type="#_x0000_t19" style="position:absolute;left:1847;top:651;width:99;height:103;flip:x" coordsize="21600,23064" adj=",254740" path="wr-21600,,21600,43200,,,21550,23064nfewr-21600,,21600,43200,,,21550,23064l,21600nsxe" fillcolor="black" strokeweight="1pt">
                          <v:fill r:id="rId382" o:title="10%" type="pattern"/>
                          <v:path o:connectlocs="0,0;21550,23064;0,21600"/>
                        </v:shape>
                        <v:shape id="_x0000_s7080" type="#_x0000_t19" style="position:absolute;left:928;top:651;width:99;height:103" coordsize="21600,23051" adj=",252420" path="wr-21600,,21600,43200,,,21551,23051nfewr-21600,,21600,43200,,,21551,23051l,21600nsxe" fillcolor="black" strokeweight="1pt">
                          <v:fill r:id="rId382" o:title="10%" type="pattern"/>
                          <v:path o:connectlocs="0,0;21551,23051;0,21600"/>
                        </v:shape>
                        <v:line id="_x0000_s7081" style="position:absolute" from="936,641" to="1943,641" filled="t" fillcolor="black" strokeweight=".25pt">
                          <v:fill r:id="rId382" o:title="10%" type="pattern"/>
                        </v:line>
                        <v:shapetype id="_x0000_t85" coordsize="21600,21600" o:spt="85" adj="1800" path="m21600,qx0@0l0@1qy21600,21600e" filled="f">
                          <v:formulas>
                            <v:f eqn="val #0"/>
                            <v:f eqn="sum 21600 0 #0"/>
                            <v:f eqn="prod #0 9598 32768"/>
                            <v:f eqn="sum 21600 0 @2"/>
                          </v:formulas>
                          <v:path arrowok="t" gradientshapeok="t" o:connecttype="custom" o:connectlocs="21600,0;0,10800;21600,21600" textboxrect="6326,@2,21600,@3"/>
                          <v:handles>
                            <v:h position="topLeft,#0" yrange="0,10800"/>
                          </v:handles>
                        </v:shapetype>
                        <v:shape id="_x0000_s7082" type="#_x0000_t85" style="position:absolute;left:1392;top:1152;width:92;height:815;rotation:-90" adj="2111" filled="t" fillcolor="black" strokeweight="1pt">
                          <v:fill r:id="rId382" o:title="10%" type="pattern"/>
                        </v:shape>
                        <v:shapetype id="_x0000_t22" coordsize="21600,21600" o:spt="22" adj="5400" path="m10800,qx0@1l0@2qy10800,21600,21600@2l21600@1qy10800,xem0@1qy10800@0,21600@1nfe">
                          <v:formulas>
                            <v:f eqn="val #0"/>
                            <v:f eqn="prod #0 1 2"/>
                            <v:f eqn="sum height 0 @1"/>
                          </v:formulas>
                          <v:path o:extrusionok="f" gradientshapeok="t" o:connecttype="custom" o:connectlocs="10800,@0;10800,0;0,10800;10800,21600;21600,10800" o:connectangles="270,270,180,90,0" textboxrect="0,@0,21600,@2"/>
                          <v:handles>
                            <v:h position="center,#0" yrange="0,10800"/>
                          </v:handles>
                          <o:complex v:ext="view"/>
                        </v:shapetype>
                        <v:shape id="_x0000_s7083" type="#_x0000_t22" style="position:absolute;left:1401;top:1404;width:90;height:255;rotation:90" adj="3811" fillcolor="#969696"/>
                        <v:shape id="_x0000_s7084" type="#_x0000_t19" style="position:absolute;left:1404;top:1470;width:77;height:114;flip:x" coordsize="29588,43200" adj="-6580907,7320692,7988" path="wr-13612,,29588,43200,4083,356,,41669nfewr-13612,,29588,43200,4083,356,,41669l7988,21600nsxe" strokeweight="1pt">
                          <v:path o:connectlocs="4083,356;0,41669;7988,21600"/>
                        </v:shape>
                        <v:shape id="_x0000_s7085" style="position:absolute;left:1029;top:735;width:1;height:780" coordsize="1,780" path="m1,l,780e" fillcolor="black" strokeweight="1pt">
                          <v:fill r:id="rId382" o:title="10%" type="pattern"/>
                          <v:stroke startarrowwidth="narrow" startarrowlength="short" endarrowwidth="narrow" endarrowlength="short"/>
                        </v:shape>
                        <v:line id="_x0000_s7086" style="position:absolute" from="1845,735" to="1846,1516" filled="t" fillcolor="black" strokeweight="1pt">
                          <v:fill r:id="rId382" o:title="10%" type="pattern"/>
                          <v:stroke startarrowwidth="narrow" startarrowlength="short" endarrowwidth="narrow" endarrowlength="short"/>
                        </v:line>
                        <v:shape id="_x0000_s7087" style="position:absolute;left:1029;top:1038;width:816;height:114;mso-wrap-distance-left:9pt;mso-wrap-distance-top:0;mso-wrap-distance-right:9pt;mso-wrap-distance-bottom:0;v-text-anchor:top" coordsize="816,114" path="m,3c68,21,272,114,408,114,544,114,731,24,816,e" filled="f" strokeweight=".25pt">
                          <v:path arrowok="t"/>
                        </v:shape>
                      </v:group>
                      <v:group id="_x0000_s7088" style="position:absolute;left:8944;top:4716;width:1853;height:601" coordorigin="8914,2406" coordsize="1853,601">
                        <v:rect id="_x0000_s7089" style="position:absolute;left:8914;top:2406;width:1156;height:601"/>
                        <v:group id="_x0000_s7090" style="position:absolute;left:10060;top:2784;width:707;height:166" coordorigin="10075,2829" coordsize="707,166">
                          <v:shape id="_x0000_s7091" style="position:absolute;left:10075;top:2829;width:706;height:106;flip:x" coordsize="20000,20000" path="m,8491l,5660r1700,l2550,2830r2974,l5949,r6374,l12323,2830r425,l12748,5660r425,l14023,8491r,2830l14448,11321r,2830l16147,14151r425,2830l16997,16981r,2830l19972,19811e">
                            <v:stroke startarrowwidth="narrow" startarrowlength="short" endarrowwidth="narrow" endarrowlength="short"/>
                            <v:path arrowok="t"/>
                          </v:shape>
                          <v:shape id="_x0000_s7092" style="position:absolute;left:10076;top:2889;width:706;height:106;flip:x" coordsize="20000,20000" path="m,8491l,5660r1700,l2550,2830r2974,l5949,r6374,l12323,2830r425,l12748,5660r425,l14023,8491r,2830l14448,11321r,2830l16147,14151r425,2830l16997,16981r,2830l19972,19811e">
                            <v:stroke startarrowwidth="narrow" startarrowlength="short" endarrowwidth="narrow" endarrowlength="short"/>
                            <v:path arrowok="t"/>
                          </v:shape>
                        </v:group>
                        <v:rect id="_x0000_s7093" style="position:absolute;left:9822;top:2808;width:56;height:102" fillcolor="#f60"/>
                        <v:group id="_x0000_s7094" style="position:absolute;left:9006;top:2472;width:486;height:486" coordorigin="5811,2202" coordsize="486,486">
    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    <v:stroke joinstyle="miter"/>
                            <v:formulas>
                              <v:f eqn="sum 10800 0 #0"/>
                              <v:f eqn="prod @0 30274 32768"/>
                              <v:f eqn="prod @0 12540 32768"/>
                              <v:f eqn="sum @1 10800 0"/>
                              <v:f eqn="sum @2 10800 0"/>
                              <v:f eqn="sum 10800 0 @1"/>
                              <v:f eqn="sum 10800 0 @2"/>
                              <v:f eqn="prod @0 23170 32768"/>
                              <v:f eqn="sum @7 10800 0"/>
                              <v:f eqn="sum 10800 0 @7"/>
                              <v:f eqn="prod @5 3 4"/>
                              <v:f eqn="prod @6 3 4"/>
                              <v:f eqn="sum @10 791 0"/>
                              <v:f eqn="sum @11 791 0"/>
                              <v:f eqn="sum @11 2700 0"/>
                              <v:f eqn="sum 21600 0 @10"/>
                              <v:f eqn="sum 21600 0 @12"/>
                              <v:f eqn="sum 21600 0 @13"/>
                              <v:f eqn="sum 21600 0 @14"/>
                              <v:f eqn="val #0"/>
                              <v:f eqn="sum 21600 0 #0"/>
                            </v:formulas>
                            <v:path o:connecttype="rect" textboxrect="@9,@9,@8,@8"/>
                            <v:handles>
                              <v:h position="#0,center" xrange="2700,10125"/>
                            </v:handles>
                          </v:shapetype>
                          <v:shape id="_x0000_s7095" type="#_x0000_t183" style="position:absolute;left:5910;top:2325;width:285;height:252" adj="8956" fillcolor="#333"/>
                          <v:line id="_x0000_s7096" style="position:absolute" from="5991,2382" to="6027,2439"/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_x0000_s7097" type="#_x0000_t5" style="position:absolute;left:5973;top:2266;width:56;height:256;rotation:-2822385fd" adj="9643" fillcolor="#333"/>
                          <v:oval id="_x0000_s7098" style="position:absolute;left:5811;top:2202;width:486;height:486" filled="f"/>
                          <v:oval id="_x0000_s7099" style="position:absolute;left:5961;top:2361;width:180;height:180" fillcolor="gray"/>
                        </v:group>
                        <v:shape id="_x0000_s7100" type="#_x0000_t19" style="position:absolute;left:9252;top:2478;width:228;height:264" strokeweight="1.5pt"/>
                        <v:shape id="_x0000_s7101" type="#_x0000_t19" style="position:absolute;left:9244;top:2723;width:216;height:228;rotation:-90;flip:x y" coordsize="21600,22206" adj=",105393" path="wr-21600,,21600,43200,,,21591,22206nfewr-21600,,21600,43200,,,21591,22206l,21600nsxe" strokeweight="2.25pt">
                          <v:path o:connectlocs="0,0;21591,22206;0,21600"/>
                        </v:shape>
                        <v:rect id="_x0000_s7102" style="position:absolute;left:8976;top:2739;width:120;height:189" strokecolor="white"/>
                        <v:rect id="_x0000_s7103" style="position:absolute;left:9063;top:2883;width:168;height:90" strokecolor="white"/>
                      </v:group>
                    </v:group>
                    <v:group id="_x0000_s7104" style="position:absolute;left:8295;top:3565;width:702;height:1234;flip:x" coordorigin="795,3310" coordsize="702,1234">
                      <v:group id="_x0000_s7105" style="position:absolute;left:795;top:3430;width:702;height:1114" coordorigin="945,780" coordsize="702,1114">
                        <v:roundrect id="_x0000_s7106" style="position:absolute;left:945;top:780;width:702;height:1114" arcsize="10923f" strokeweight="1pt"/>
                        <v:rect id="_x0000_s7107" style="position:absolute;left:1024;top:900;width:526;height:316" fillcolor="#ddd" strokeweight="1pt"/>
                        <v:rect id="_x0000_s7108" style="position:absolute;left:1123;top:1236;width:315;height:316" stroked="f" strokeweight="1pt">
                          <v:textbox style="mso-next-textbox:#_x0000_s7108" inset="0,0,0,0">
                            <w:txbxContent>
                              <w:p w:rsidR="00D76593" w:rsidRDefault="00D76593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pH</w:t>
                                </w:r>
                              </w:p>
                            </w:txbxContent>
                          </v:textbox>
                        </v:rect>
                        <v:rect id="_x0000_s7109" style="position:absolute;left:1081;top:915;width:431;height:286" filled="f" stroked="f" strokeweight="1pt">
                          <v:textbox style="mso-next-textbox:#_x0000_s7109" inset="1pt,1pt,1pt,1pt">
                            <w:txbxContent>
                              <w:p w:rsidR="00D76593" w:rsidRDefault="00D76593">
                                <w:r>
                                  <w:rPr>
                                    <w:rFonts w:ascii="Arial" w:hAnsi="Arial"/>
                                  </w:rPr>
                                  <w:t>4.21</w:t>
                                </w:r>
                              </w:p>
                            </w:txbxContent>
                          </v:textbox>
                        </v:rect>
                        <v:rect id="_x0000_s7110" style="position:absolute;left:1534;top:1614;width:56;height:129" fillcolor="#f60" strokeweight=".5pt"/>
                        <v:group id="_x0000_s7111" style="position:absolute;left:1014;top:1594;width:168;height:168" coordorigin="1038,1287" coordsize="168,168">
                          <v:oval id="_x0000_s7112" style="position:absolute;left:1038;top:1287;width:168;height:168" fillcolor="#ddd" strokeweight="1pt"/>
                          <v:line id="_x0000_s7113" style="position:absolute" from="1125,1290" to="1125,1374" strokeweight="1pt"/>
                        </v:group>
                        <v:group id="_x0000_s7114" style="position:absolute;left:1281;top:1595;width:168;height:168" coordorigin="1347,1287" coordsize="168,168">
                          <v:oval id="_x0000_s7115" style="position:absolute;left:1347;top:1287;width:168;height:168" fillcolor="#ddd" strokeweight="1pt"/>
                          <v:line id="_x0000_s7116" style="position:absolute" from="1428,1287" to="1428,1374" strokeweight="1pt"/>
                        </v:group>
                      </v:group>
                      <v:rect id="_x0000_s7117" style="position:absolute;left:1260;top:3310;width:83;height:120" strokeweight="1pt"/>
                    </v:group>
                    <v:shape id="_x0000_s7118" style="position:absolute;left:8452;top:3025;width:1652;height:542;flip:x;mso-wrap-distance-left:9pt;mso-wrap-distance-top:0;mso-wrap-distance-right:9pt;mso-wrap-distance-bottom:0;v-text-anchor:top" coordsize="1652,542" path="m,390hdc17,256,23,109,237,65hbc474,13,1192,,1422,80v230,80,198,318,195,462hde" filled="f" strokeweight="1.5pt">
                      <v:path arrowok="t"/>
                    </v:shape>
                    <v:group id="_x0000_s7119" style="position:absolute;left:9029;top:3266;width:1245;height:320;flip:x" coordorigin="9073,7891" coordsize="1245,320">
                      <v:line id="_x0000_s7120" style="position:absolute;flip:x" from="9073,8056" to="10318,8056" strokeweight="2.25pt"/>
                      <v:oval id="_x0000_s7121" style="position:absolute;left:9767;top:7891;width:380;height:320" fillcolor="#969696"/>
                    </v:group>
                    <v:group id="_x0000_s7122" style="position:absolute;left:9988;top:3329;width:227;height:1165;flip:x" coordorigin="2487,724" coordsize="227,1165">
                      <v:roundrect id="_x0000_s7123" style="position:absolute;left:2542;top:1135;width:151;height:610" arcsize="27777f" fillcolor="black" stroked="f" strokeweight="1pt">
                        <v:fill r:id="rId383" o:title="Tirets verticaux" type="pattern"/>
                      </v:roundrect>
                      <v:roundrect id="_x0000_s7124" style="position:absolute;left:2539;top:871;width:151;height:886" arcsize="27777f" filled="f" strokeweight="1pt"/>
                      <v:oval id="_x0000_s7125" style="position:absolute;left:2539;top:1753;width:151;height:136" fillcolor="yellow" strokeweight="1pt"/>
                      <v:roundrect id="_x0000_s7126" style="position:absolute;left:2581;top:880;width:64;height:892" arcsize="27777f" strokeweight=".25pt"/>
                      <v:line id="_x0000_s7127" style="position:absolute" from="2613,927" to="2613,1842" strokeweight="1pt"/>
                      <v:rect id="_x0000_s7128" style="position:absolute;left:2515;top:724;width:199;height:190" fillcolor="#ddd" strokeweight="1pt"/>
                      <v:shape id="_x0000_s7129" style="position:absolute;left:2487;top:966;width:63;height:57;mso-wrap-distance-left:9pt;mso-wrap-distance-top:0;mso-wrap-distance-right:9pt;mso-wrap-distance-bottom:0;v-text-anchor:top" coordsize="63,57" path="m63,hdc44,,19,,,hal,57r63,hde" strokeweight="1pt">
                        <v:path arrowok="t"/>
                      </v:shape>
                      <v:line id="_x0000_s7130" style="position:absolute" from="2667,918" to="2667,1569" strokeweight=".5pt"/>
                      <v:line id="_x0000_s7131" style="position:absolute" from="2667,1566" to="2667,1677" strokeweight="1pt"/>
                    </v:group>
                    <v:group id="_x0000_s7132" style="position:absolute;left:9029;top:1560;width:1738;height:435;flip:x" coordorigin="2280,1560" coordsize="1738,435">
                      <v:group id="_x0000_s7133" style="position:absolute;left:2653;top:1586;width:1365;height:320" coordorigin="2653,1586" coordsize="1365,320">
                        <v:line id="_x0000_s7134" style="position:absolute;flip:x" from="2653,1751" to="4018,1751" strokeweight="2.25pt"/>
                        <v:oval id="_x0000_s7135" style="position:absolute;left:3467;top:1586;width:380;height:320" fillcolor="#969696"/>
                      </v:group>
                      <v:line id="_x0000_s7136" style="position:absolute" from="2625,1560" to="2625,1995" strokeweight="2.25pt"/>
                      <v:line id="_x0000_s7137" style="position:absolute" from="2340,1560" to="2340,1995" strokeweight="2.25pt"/>
                      <v:rect id="_x0000_s7138" style="position:absolute;left:2280;top:1695;width:56;height:135" fillcolor="black" strokeweight="1pt"/>
                    </v:group>
                    <v:group id="_x0000_s7139" style="position:absolute;left:8129;top:4679;width:1560;height:320" coordorigin="8129,4679" coordsize="1560,320">
                      <v:line id="_x0000_s7140" style="position:absolute;flip:x" from="8129,4841" to="9689,4841" strokeweight="2.25pt"/>
                      <v:oval id="_x0000_s7141" style="position:absolute;left:9198;top:4679;width:380;height:320" fillcolor="#969696"/>
                    </v:group>
                    <v:group id="_x0000_s7142" style="position:absolute;left:10394;top:290;width:349;height:3410" coordorigin="9749,560" coordsize="349,3410">
                      <v:shape id="_x0000_s7143" style="position:absolute;left:9840;top:3436;width:174;height:528" coordsize="174,528" path="m,l57,108r9,420l96,525,120,96,174,6e" fillcolor="#ddd" stroked="f">
                        <v:path arrowok="t"/>
                      </v:shape>
                      <v:rect id="_x0000_s7144" style="position:absolute;left:9837;top:889;width:177;height:2553" fillcolor="#ddd" stroked="f"/>
                      <v:group id="_x0000_s7145" style="position:absolute;left:9927;top:903;width:81;height:2368" coordorigin="9927,903" coordsize="81,2368">
                        <v:line id="_x0000_s7146" style="position:absolute;flip:x" from="9927,903" to="10008,903"/>
                        <v:line id="_x0000_s7147" style="position:absolute;flip:x" from="9927,975" to="10008,975"/>
                        <v:line id="_x0000_s7148" style="position:absolute;flip:x" from="9927,1047" to="10008,1047"/>
                        <v:line id="_x0000_s7149" style="position:absolute;flip:x" from="9927,1118" to="10008,1118"/>
                        <v:line id="_x0000_s7150" style="position:absolute;flip:x" from="9927,1190" to="10008,1190"/>
                        <v:line id="_x0000_s7151" style="position:absolute;flip:x" from="9927,1262" to="10008,1262"/>
                        <v:line id="_x0000_s7152" style="position:absolute;flip:x" from="9927,1334" to="10008,1334"/>
                        <v:line id="_x0000_s7153" style="position:absolute;flip:x" from="9927,1405" to="10008,1405"/>
                        <v:line id="_x0000_s7154" style="position:absolute;flip:x" from="9927,1477" to="10008,1477"/>
                        <v:line id="_x0000_s7155" style="position:absolute;flip:x" from="9927,1549" to="10008,1549"/>
                        <v:line id="_x0000_s7156" style="position:absolute;flip:x" from="9927,1621" to="10008,1621"/>
                        <v:line id="_x0000_s7157" style="position:absolute;flip:x" from="9927,1692" to="10008,1692"/>
                        <v:line id="_x0000_s7158" style="position:absolute;flip:x" from="9927,1764" to="10008,1764"/>
                        <v:line id="_x0000_s7159" style="position:absolute;flip:x" from="9927,1836" to="10008,1836"/>
                        <v:line id="_x0000_s7160" style="position:absolute;flip:x" from="9927,1908" to="10008,1908"/>
                        <v:line id="_x0000_s7161" style="position:absolute;flip:x" from="9927,1979" to="10008,1979"/>
                        <v:line id="_x0000_s7162" style="position:absolute;flip:x" from="9927,2051" to="10008,2051"/>
                        <v:line id="_x0000_s7163" style="position:absolute;flip:x" from="9927,2123" to="10008,2123"/>
                        <v:line id="_x0000_s7164" style="position:absolute;flip:x" from="9927,2194" to="10008,2194"/>
                        <v:line id="_x0000_s7165" style="position:absolute;flip:x" from="9927,2266" to="10008,2266"/>
                        <v:line id="_x0000_s7166" style="position:absolute;flip:x" from="9927,2338" to="10008,2338"/>
                        <v:line id="_x0000_s7167" style="position:absolute;flip:x" from="9927,2410" to="10008,2410"/>
                        <v:line id="_x0000_s17408" style="position:absolute;flip:x" from="9927,2481" to="10008,2481"/>
                        <v:line id="_x0000_s17409" style="position:absolute;flip:x" from="9927,2553" to="10008,2553"/>
                        <v:line id="_x0000_s17410" style="position:absolute;flip:x" from="9927,2625" to="10008,2625"/>
                        <v:line id="_x0000_s17411" style="position:absolute;flip:x" from="9927,2697" to="10008,2697"/>
                        <v:line id="_x0000_s17412" style="position:absolute;flip:x" from="9927,2768" to="10008,2768"/>
                        <v:line id="_x0000_s17413" style="position:absolute;flip:x" from="9927,2840" to="10008,2840"/>
                        <v:line id="_x0000_s17414" style="position:absolute;flip:x" from="9927,2912" to="10008,2912"/>
                        <v:line id="_x0000_s17415" style="position:absolute;flip:x" from="9927,2984" to="10008,2984"/>
                        <v:line id="_x0000_s17416" style="position:absolute;flip:x" from="9927,3055" to="10008,3055"/>
                        <v:line id="_x0000_s17417" style="position:absolute;flip:x" from="9927,3127" to="10008,3127"/>
                        <v:line id="_x0000_s17418" style="position:absolute;flip:x" from="9927,3199" to="10008,3199"/>
                        <v:line id="_x0000_s17419" style="position:absolute;flip:x" from="9927,3271" to="10008,3271"/>
                      </v:group>
                      <v:shape id="_x0000_s17420" type="#_x0000_t19" style="position:absolute;left:9832;top:833;width:180;height:62;flip:y" coordsize="43200,23921" adj="11392153,,21600" path="wr,,43200,43200,125,23921,43200,21600nfewr,,43200,43200,125,23921,43200,21600l21600,21600nsxe" strokeweight="1pt">
                        <v:path o:connectlocs="125,23921;43200,21600;21600,21600"/>
                      </v:shape>
                      <v:shape id="_x0000_s17421" style="position:absolute;left:9938;top:560;width:160;height:3410;flip:x" coordsize="160,3410" path="m,l81,140r,2740l140,2982r20,428e" filled="f" strokeweight="1pt">
                        <v:path arrowok="t"/>
                      </v:shape>
                      <v:shape id="_x0000_s17422" style="position:absolute;left:9749;top:560;width:160;height:3410" coordsize="160,3410" path="m,l81,140r,2740l140,2982r20,428e" filled="f" strokeweight="1pt">
                        <v:path arrowok="t"/>
                      </v:shape>
                      <v:group id="_x0000_s17423" style="position:absolute;left:9817;top:3621;width:275;height:234" coordorigin="9817,3621" coordsize="275,234">
                        <v:oval id="_x0000_s17424" style="position:absolute;left:10031;top:3621;width:61;height:234" strokeweight="1pt"/>
                        <v:shapetype id="_x0000_t8" coordsize="21600,21600" o:spt="8" adj="5400" path="m,l@0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3,10800;10800,21600;@2,10800;10800,0" textboxrect="1800,1800,19800,19800;4500,4500,17100,17100;7200,7200,14400,14400"/>
                          <v:handles>
                            <v:h position="#0,bottomRight" xrange="0,10800"/>
                          </v:handles>
                        </v:shapetype>
                        <v:shape id="_x0000_s17425" type="#_x0000_t8" style="position:absolute;left:9874;top:3642;width:96;height:209;rotation:-90;flip:x" adj="4050"/>
                      </v:group>
                    </v:group>
                  </v:group>
                  <v:shape id="_x0000_s17426" type="#_x0000_t202" style="position:absolute;left:9419;top:2523;width:2066;height:1660" filled="f" stroked="f">
                    <v:textbox style="mso-next-textbox:#_x0000_s17426">
                      <w:txbxContent>
                        <w:p w:rsidR="00D76593" w:rsidRDefault="00D76593">
                          <w:pPr>
                            <w:rPr>
                              <w:rFonts w:ascii="Adobe Arabic" w:hAnsi="Adobe Arabic" w:cs="Adobe Arabic"/>
                              <w:position w:val="-6"/>
                              <w:sz w:val="32"/>
                              <w:szCs w:val="32"/>
                              <w:rtl/>
                              <w:lang w:bidi="ar-DZ"/>
                            </w:rPr>
                          </w:pPr>
                          <w:r w:rsidRPr="00D837E6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سحاحة  مملوءة </w:t>
                          </w:r>
                          <w:r w:rsidRPr="00D837E6">
                            <w:rPr>
                              <w:rFonts w:ascii="Adobe Arabic" w:hAnsi="Adobe Arabic" w:cs="Adobe Arabic"/>
                              <w:position w:val="-10"/>
                              <w:sz w:val="32"/>
                              <w:szCs w:val="32"/>
                              <w:lang w:bidi="ar-DZ"/>
                            </w:rPr>
                            <w:object w:dxaOrig="1260" w:dyaOrig="380">
                              <v:shape id="_x0000_i1284" type="#_x0000_t75" style="width:54.5pt;height:16pt" o:ole="">
                                <v:imagedata r:id="rId384" o:title=""/>
                              </v:shape>
                              <o:OLEObject Type="Embed" ProgID="Equation.DSMT4" ShapeID="_x0000_i1284" DrawAspect="Content" ObjectID="_1613246668" r:id="rId385"/>
                            </w:object>
                          </w:r>
                        </w:p>
                        <w:p w:rsidR="00D76593" w:rsidRDefault="00D76593">
                          <w:r w:rsidRPr="00D837E6">
                            <w:rPr>
                              <w:rFonts w:ascii="Adobe Arabic" w:hAnsi="Adobe Arabic" w:cs="Adobe Arabic"/>
                              <w:position w:val="-12"/>
                              <w:sz w:val="32"/>
                              <w:szCs w:val="32"/>
                              <w:lang w:bidi="ar-DZ"/>
                            </w:rPr>
                            <w:object w:dxaOrig="2200" w:dyaOrig="400">
                              <v:shape id="_x0000_i1285" type="#_x0000_t75" style="width:78.5pt;height:14pt" o:ole="">
                                <v:imagedata r:id="rId386" o:title=""/>
                              </v:shape>
                              <o:OLEObject Type="Embed" ProgID="Equation.DSMT4" ShapeID="_x0000_i1285" DrawAspect="Content" ObjectID="_1613246669" r:id="rId387"/>
                            </w:object>
                          </w:r>
                        </w:p>
                      </w:txbxContent>
                    </v:textbox>
                  </v:shape>
                  <v:shape id="_x0000_s17427" type="#_x0000_t202" style="position:absolute;left:6836;top:2456;width:1450;height:508" filled="f" stroked="f">
                    <v:textbox style="mso-next-textbox:#_x0000_s17427">
                      <w:txbxContent>
                        <w:p w:rsidR="00D76593" w:rsidRPr="00D837E6" w:rsidRDefault="00D76593">
                          <w:pPr>
                            <w:rPr>
                              <w:rFonts w:ascii="Adobe Arabic" w:hAnsi="Adobe Arabic" w:cs="Adobe Arabic"/>
                            </w:rPr>
                          </w:pPr>
                          <w:r w:rsidRPr="00D837E6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 xml:space="preserve">حامل </w:t>
                          </w:r>
                          <w:r w:rsidRPr="00D837E6">
                            <w:rPr>
                              <w:rFonts w:ascii="Adobe Arabic" w:hAnsi="Adobe Arabic" w:cs="Adobe Arabic"/>
                              <w:rtl/>
                            </w:rPr>
                            <w:t xml:space="preserve">    </w:t>
                          </w:r>
                        </w:p>
                      </w:txbxContent>
                    </v:textbox>
                  </v:shape>
                  <v:shape id="_x0000_s17428" type="#_x0000_t202" style="position:absolute;left:9021;top:5354;width:2464;height:1416" filled="f" stroked="f">
                    <v:textbox style="mso-next-textbox:#_x0000_s17428">
                      <w:txbxContent>
                        <w:p w:rsidR="00D76593" w:rsidRPr="009B37A5" w:rsidRDefault="00D76593" w:rsidP="009B37A5">
                          <w:pPr>
                            <w:bidi/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بيشر يحوي</w:t>
                          </w:r>
                          <w:r>
                            <w:rPr>
                              <w:rFonts w:ascii="Adobe Arabic" w:hAnsi="Adobe Arabic" w:cs="Adobe Arabic" w:hint="cs"/>
                              <w:sz w:val="32"/>
                              <w:szCs w:val="3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محلول حمض</w:t>
                          </w:r>
                          <w:r w:rsidRPr="00944340">
                            <w:rPr>
                              <w:rFonts w:ascii="Adobe Arabic" w:hAnsi="Adobe Arabic" w:cs="Adobe Arabic"/>
                              <w:position w:val="-12"/>
                              <w:sz w:val="36"/>
                              <w:szCs w:val="36"/>
                            </w:rPr>
                            <w:object w:dxaOrig="1460" w:dyaOrig="400">
                              <v:shape id="_x0000_i1286" type="#_x0000_t75" style="width:72.5pt;height:20pt" o:ole="">
                                <v:imagedata r:id="rId388" o:title=""/>
                              </v:shape>
                              <o:OLEObject Type="Embed" ProgID="Equation.DSMT4" ShapeID="_x0000_i1286" DrawAspect="Content" ObjectID="_1613246670" r:id="rId389"/>
                            </w:object>
                          </w:r>
                          <w:r w:rsidRPr="009B37A5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تركيزه  </w:t>
                          </w:r>
                          <w:r>
                            <w:rPr>
                              <w:rFonts w:ascii="Adobe Arabic" w:hAnsi="Adobe Arabic" w:cs="Adobe Arabic" w:hint="cs"/>
                              <w:sz w:val="32"/>
                              <w:szCs w:val="32"/>
                              <w:rtl/>
                            </w:rPr>
                            <w:t xml:space="preserve">    </w:t>
                          </w:r>
                          <w:r w:rsidRPr="00972D02">
                            <w:rPr>
                              <w:position w:val="-12"/>
                            </w:rPr>
                            <w:object w:dxaOrig="360" w:dyaOrig="400">
                              <v:shape id="_x0000_i1287" type="#_x0000_t75" style="width:18pt;height:20pt" o:ole="">
                                <v:imagedata r:id="rId390" o:title=""/>
                              </v:shape>
                              <o:OLEObject Type="Embed" ProgID="Equation.DSMT4" ShapeID="_x0000_i1287" DrawAspect="Content" ObjectID="_1613246671" r:id="rId391"/>
                            </w:object>
                          </w:r>
                          <w:r w:rsidRPr="009B37A5">
                            <w:rPr>
                              <w:rFonts w:ascii="Adobe Arabic" w:hAnsi="Adobe Arabic" w:cs="Adobe Arabic"/>
                              <w:sz w:val="44"/>
                              <w:szCs w:val="44"/>
                              <w:rtl/>
                            </w:rPr>
                            <w:t xml:space="preserve">             </w:t>
                          </w:r>
                        </w:p>
                      </w:txbxContent>
                    </v:textbox>
                  </v:shape>
                  <v:shape id="_x0000_s17429" type="#_x0000_t202" style="position:absolute;left:9608;top:4542;width:852;height:556" filled="f" stroked="f">
                    <v:textbox style="mso-next-textbox:#_x0000_s17429">
                      <w:txbxContent>
                        <w:p w:rsidR="00D76593" w:rsidRPr="009B37A5" w:rsidRDefault="00D76593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r w:rsidRPr="009B37A5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مسبار</w:t>
                          </w:r>
                        </w:p>
                      </w:txbxContent>
                    </v:textbox>
                  </v:shape>
                  <v:shape id="_x0000_s17430" type="#_x0000_t32" style="position:absolute;left:8595;top:4785;width:1013;height:802;flip:x" o:connectortype="straight">
                    <v:stroke endarrow="block"/>
                  </v:shape>
                  <v:shape id="_x0000_s17431" type="#_x0000_t202" style="position:absolute;left:9403;top:6665;width:1826;height:519" filled="f" stroked="f">
                    <v:textbox style="mso-next-textbox:#_x0000_s17431">
                      <w:txbxContent>
                        <w:p w:rsidR="00D76593" w:rsidRPr="009B37A5" w:rsidRDefault="00D76593" w:rsidP="009B37A5">
                          <w:pPr>
                            <w:bidi/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r w:rsidRPr="009B37A5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مخلاط مغناطيسي</w:t>
                          </w:r>
                        </w:p>
                      </w:txbxContent>
                    </v:textbox>
                  </v:shape>
                  <v:shape id="_x0000_s17432" type="#_x0000_t32" style="position:absolute;left:8917;top:6575;width:691;height:366;flip:x y" o:connectortype="straight">
                    <v:stroke endarrow="block"/>
                  </v:shape>
                </v:group>
              </w:pict>
            </w:r>
            <w:r w:rsidR="00F1598E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1 - </w:t>
            </w:r>
            <w:r w:rsidR="00DF55B5">
              <w:rPr>
                <w:rFonts w:ascii="Adobe Arabic" w:hAnsi="Adobe Arabic" w:cs="Adobe Arabic" w:hint="cs"/>
                <w:sz w:val="32"/>
                <w:szCs w:val="32"/>
                <w:rtl/>
              </w:rPr>
              <w:t>البروتوكول التجريبي للمعايرة :</w:t>
            </w: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F55B5" w:rsidRDefault="00DF55B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BD20E5" w:rsidRDefault="00BD20E5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D837E6" w:rsidRPr="00F1598E" w:rsidRDefault="00F1598E" w:rsidP="00CD1404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>أ - ن</w: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ملأ السحاحة بمحلول حمض كلور الماء و نضبط مستوى المحلول عند التدريجة صفر .</w:t>
            </w:r>
          </w:p>
          <w:p w:rsidR="00D837E6" w:rsidRPr="00F1598E" w:rsidRDefault="00F1598E" w:rsidP="00CD1404">
            <w:pPr>
              <w:bidi/>
              <w:spacing w:after="0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ب - </w: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نضع حجم معين في بيشر الذي يوضع بدوره فوق مخلاط مغناطيسي .</w:t>
            </w:r>
          </w:p>
          <w:p w:rsidR="00D837E6" w:rsidRPr="00F1598E" w:rsidRDefault="00F1598E" w:rsidP="00CD1404">
            <w:pPr>
              <w:bidi/>
              <w:spacing w:after="0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ج - </w: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نعاير ال</w:t>
            </w:r>
            <w:r w:rsidR="00D837E6" w:rsidRPr="00D837E6">
              <w:rPr>
                <w:position w:val="-4"/>
                <w:lang w:bidi="ar-DZ"/>
              </w:rPr>
              <w:object w:dxaOrig="440" w:dyaOrig="260">
                <v:shape id="_x0000_i1175" type="#_x0000_t75" style="width:22.5pt;height:13pt" o:ole="">
                  <v:imagedata r:id="rId392" o:title=""/>
                </v:shape>
                <o:OLEObject Type="Embed" ProgID="Equation.DSMT4" ShapeID="_x0000_i1175" DrawAspect="Content" ObjectID="_1613246561" r:id="rId393"/>
              </w:objec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 xml:space="preserve">متر باستعمال محلولين موقيين مختلفين لهما </w:t>
            </w:r>
            <w:r w:rsidR="00D837E6" w:rsidRPr="00D837E6">
              <w:rPr>
                <w:position w:val="-4"/>
                <w:lang w:bidi="ar-DZ"/>
              </w:rPr>
              <w:object w:dxaOrig="440" w:dyaOrig="260">
                <v:shape id="_x0000_i1176" type="#_x0000_t75" style="width:22.5pt;height:13pt" o:ole="">
                  <v:imagedata r:id="rId392" o:title=""/>
                </v:shape>
                <o:OLEObject Type="Embed" ProgID="Equation.DSMT4" ShapeID="_x0000_i1176" DrawAspect="Content" ObjectID="_1613246562" r:id="rId394"/>
              </w:objec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معلوم .</w:t>
            </w:r>
          </w:p>
          <w:p w:rsidR="00D837E6" w:rsidRPr="00F1598E" w:rsidRDefault="00F1598E" w:rsidP="00CD1404">
            <w:pPr>
              <w:bidi/>
              <w:spacing w:after="0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د - </w: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نغسل جيدا مسرى جهاز ال</w:t>
            </w:r>
            <w:r w:rsidR="00D837E6" w:rsidRPr="00D837E6">
              <w:rPr>
                <w:position w:val="-4"/>
                <w:lang w:bidi="ar-DZ"/>
              </w:rPr>
              <w:object w:dxaOrig="440" w:dyaOrig="260">
                <v:shape id="_x0000_i1177" type="#_x0000_t75" style="width:22.5pt;height:13pt" o:ole="">
                  <v:imagedata r:id="rId392" o:title=""/>
                </v:shape>
                <o:OLEObject Type="Embed" ProgID="Equation.DSMT4" ShapeID="_x0000_i1177" DrawAspect="Content" ObjectID="_1613246563" r:id="rId395"/>
              </w:objec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 xml:space="preserve"> - متر بالماء المقطر و نجففه ، ثم نغمره بحذر في البيشر ( يغمر عموديا دون لمس القضيب المغناطيسي )</w:t>
            </w:r>
          </w:p>
          <w:p w:rsidR="00D837E6" w:rsidRPr="00F1598E" w:rsidRDefault="00F1598E" w:rsidP="00CD1404">
            <w:pPr>
              <w:bidi/>
              <w:spacing w:after="0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هـ- </w: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نشغل المخلاط المغناطيسي و نبدأ في إضافة المحلول الحمضي من السحاحة إلى البيشر .</w:t>
            </w:r>
          </w:p>
          <w:p w:rsidR="00D837E6" w:rsidRDefault="00F1598E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  <w:lang w:bidi="ar-DZ"/>
              </w:rPr>
              <w:t xml:space="preserve">و - </w: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نقيس قيمة ال</w:t>
            </w:r>
            <w:r w:rsidR="00D837E6" w:rsidRPr="00D837E6">
              <w:rPr>
                <w:position w:val="-4"/>
                <w:lang w:bidi="ar-DZ"/>
              </w:rPr>
              <w:object w:dxaOrig="440" w:dyaOrig="260">
                <v:shape id="_x0000_i1178" type="#_x0000_t75" style="width:22.5pt;height:13pt" o:ole="">
                  <v:imagedata r:id="rId392" o:title=""/>
                </v:shape>
                <o:OLEObject Type="Embed" ProgID="Equation.DSMT4" ShapeID="_x0000_i1178" DrawAspect="Content" ObjectID="_1613246564" r:id="rId396"/>
              </w:objec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 xml:space="preserve">بالنسبة لكل حجم مضاف و النتائج المحصل عليها تدّون في جدول و يسمح برسم البيان </w:t>
            </w:r>
            <w:r w:rsidR="00D837E6" w:rsidRPr="00D837E6">
              <w:rPr>
                <w:position w:val="-10"/>
                <w:lang w:bidi="ar-DZ"/>
              </w:rPr>
              <w:object w:dxaOrig="1120" w:dyaOrig="320">
                <v:shape id="_x0000_i1179" type="#_x0000_t75" style="width:56.5pt;height:16pt" o:ole="">
                  <v:imagedata r:id="rId397" o:title=""/>
                </v:shape>
                <o:OLEObject Type="Embed" ProgID="Equation.DSMT4" ShapeID="_x0000_i1179" DrawAspect="Content" ObjectID="_1613246565" r:id="rId398"/>
              </w:object>
            </w:r>
            <w:r w:rsidR="00D837E6"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>.</w:t>
            </w:r>
          </w:p>
          <w:p w:rsidR="00F1598E" w:rsidRDefault="00F1598E" w:rsidP="00CD1404">
            <w:pPr>
              <w:bidi/>
              <w:spacing w:after="0"/>
              <w:rPr>
                <w:position w:val="-12"/>
                <w:rtl/>
              </w:rPr>
            </w:pPr>
            <w:r w:rsidRPr="00F1598E">
              <w:rPr>
                <w:rFonts w:ascii="Adobe Arabic" w:hAnsi="Adobe Arabic" w:cs="Adobe Arabic"/>
                <w:sz w:val="32"/>
                <w:szCs w:val="32"/>
                <w:rtl/>
                <w:lang w:bidi="ar-DZ"/>
              </w:rPr>
              <w:t xml:space="preserve">2 - </w:t>
            </w:r>
            <w:r w:rsidRPr="00F1598E">
              <w:rPr>
                <w:rFonts w:ascii="Adobe Arabic" w:hAnsi="Adobe Arabic" w:cs="Adobe Arabic"/>
                <w:sz w:val="32"/>
                <w:szCs w:val="32"/>
                <w:rtl/>
              </w:rPr>
              <w:t>إحداثيات نقطة التكافؤ: باستعمال طريقة المستقيمين المتوازيين</w:t>
            </w:r>
            <w:r w:rsidRPr="00E119C4">
              <w:rPr>
                <w:position w:val="-12"/>
              </w:rPr>
              <w:object w:dxaOrig="3159" w:dyaOrig="360">
                <v:shape id="_x0000_i1180" type="#_x0000_t75" style="width:157.5pt;height:17.5pt" o:ole="">
                  <v:imagedata r:id="rId399" o:title=""/>
                </v:shape>
                <o:OLEObject Type="Embed" ProgID="Equation.DSMT4" ShapeID="_x0000_i1180" DrawAspect="Content" ObjectID="_1613246566" r:id="rId400"/>
              </w:object>
            </w:r>
          </w:p>
          <w:p w:rsidR="00F1598E" w:rsidRDefault="00F1598E" w:rsidP="00CD140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3 -</w:t>
            </w:r>
            <w:r w:rsidRPr="00F1598E">
              <w:rPr>
                <w:rFonts w:ascii="Adobe Arabic" w:hAnsi="Adobe Arabic" w:cs="Adobe Arabic"/>
                <w:sz w:val="32"/>
                <w:szCs w:val="32"/>
                <w:rtl/>
              </w:rPr>
              <w:t>معادلة</w:t>
            </w: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تفاعل</w:t>
            </w:r>
            <w:r w:rsidRPr="00F1598E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المعايرة:</w:t>
            </w:r>
          </w:p>
          <w:p w:rsidR="00F1598E" w:rsidRDefault="00F1598E" w:rsidP="00CD1404">
            <w:pPr>
              <w:jc w:val="center"/>
              <w:rPr>
                <w:rtl/>
              </w:rPr>
            </w:pPr>
            <w:r w:rsidRPr="00C9459D">
              <w:rPr>
                <w:position w:val="-12"/>
              </w:rPr>
              <w:object w:dxaOrig="2420" w:dyaOrig="380">
                <v:shape id="_x0000_i1181" type="#_x0000_t75" style="width:121pt;height:19pt" o:ole="">
                  <v:imagedata r:id="rId401" o:title=""/>
                </v:shape>
                <o:OLEObject Type="Embed" ProgID="Equation.DSMT4" ShapeID="_x0000_i1181" DrawAspect="Content" ObjectID="_1613246567" r:id="rId402"/>
              </w:object>
            </w:r>
          </w:p>
          <w:p w:rsidR="00F1598E" w:rsidRPr="0026788B" w:rsidRDefault="00F1598E" w:rsidP="00CD1404">
            <w:pPr>
              <w:jc w:val="right"/>
              <w:rPr>
                <w:rFonts w:ascii="Adobe Arabic" w:hAnsi="Adobe Arabic" w:cs="Adobe Arabic"/>
                <w:rtl/>
              </w:rPr>
            </w:pPr>
            <w:r w:rsidRPr="00F1598E">
              <w:rPr>
                <w:rFonts w:ascii="Adobe Arabic" w:hAnsi="Adobe Arabic" w:cs="Adobe Arabic"/>
                <w:sz w:val="32"/>
                <w:szCs w:val="32"/>
                <w:rtl/>
              </w:rPr>
              <w:t>جدول تقدم التفاعل:</w:t>
            </w:r>
          </w:p>
          <w:p w:rsidR="00F1598E" w:rsidRPr="00F1598E" w:rsidRDefault="00BD20E5" w:rsidP="00CD1404">
            <w:pPr>
              <w:spacing w:after="0" w:line="240" w:lineRule="auto"/>
            </w:pPr>
            <w:r>
              <w:rPr>
                <w:rFonts w:hint="cs"/>
                <w:rtl/>
              </w:rPr>
              <w:lastRenderedPageBreak/>
              <w:t xml:space="preserve">                </w:t>
            </w:r>
            <w:r w:rsidRPr="00972D02">
              <w:rPr>
                <w:position w:val="-30"/>
              </w:rPr>
              <w:object w:dxaOrig="3140" w:dyaOrig="720">
                <v:shape id="_x0000_i1182" type="#_x0000_t75" style="width:157pt;height:36pt" o:ole="">
                  <v:imagedata r:id="rId403" o:title=""/>
                </v:shape>
                <o:OLEObject Type="Embed" ProgID="Equation.DSMT4" ShapeID="_x0000_i1182" DrawAspect="Content" ObjectID="_1613246568" r:id="rId404"/>
              </w:object>
            </w:r>
            <w:r w:rsidR="00F1598E" w:rsidRPr="00F1598E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</w:t>
            </w:r>
            <w:r w:rsidR="00F1598E">
              <w:rPr>
                <w:rFonts w:hint="cs"/>
                <w:position w:val="-12"/>
                <w:rtl/>
              </w:rPr>
              <w:t xml:space="preserve">  </w:t>
            </w:r>
          </w:p>
          <w:p w:rsidR="00F1598E" w:rsidRDefault="00BD20E5" w:rsidP="00CD1404">
            <w:pPr>
              <w:bidi/>
              <w:spacing w:after="0" w:line="240" w:lineRule="auto"/>
              <w:ind w:left="94"/>
              <w:jc w:val="center"/>
              <w:rPr>
                <w:position w:val="-30"/>
                <w:rtl/>
              </w:rPr>
            </w:pPr>
            <w:r w:rsidRPr="00BD20E5">
              <w:rPr>
                <w:position w:val="-58"/>
              </w:rPr>
              <w:object w:dxaOrig="2980" w:dyaOrig="1280">
                <v:shape id="_x0000_i1183" type="#_x0000_t75" style="width:149pt;height:64pt" o:ole="">
                  <v:imagedata r:id="rId405" o:title=""/>
                </v:shape>
                <o:OLEObject Type="Embed" ProgID="Equation.DSMT4" ShapeID="_x0000_i1183" DrawAspect="Content" ObjectID="_1613246569" r:id="rId406"/>
              </w:object>
            </w:r>
          </w:p>
          <w:p w:rsidR="00BD20E5" w:rsidRPr="00BD20E5" w:rsidRDefault="00BD20E5" w:rsidP="00CD1404">
            <w:pPr>
              <w:bidi/>
              <w:spacing w:after="0" w:line="240" w:lineRule="auto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BD20E5">
              <w:rPr>
                <w:rFonts w:ascii="Adobe Arabic" w:hAnsi="Adobe Arabic" w:cs="Adobe Arabic"/>
                <w:sz w:val="32"/>
                <w:szCs w:val="32"/>
                <w:rtl/>
              </w:rPr>
              <w:t>2 -إكمال الجدول:  مثال</w:t>
            </w:r>
            <w:r w:rsidRPr="00BD20E5">
              <w:rPr>
                <w:rFonts w:ascii="Adobe Arabic" w:hAnsi="Adobe Arabic" w:cs="Adobe Arabic"/>
                <w:position w:val="-16"/>
                <w:sz w:val="32"/>
                <w:szCs w:val="32"/>
              </w:rPr>
              <w:object w:dxaOrig="3220" w:dyaOrig="440">
                <v:shape id="_x0000_i1184" type="#_x0000_t75" style="width:161.5pt;height:22pt" o:ole="">
                  <v:imagedata r:id="rId407" o:title=""/>
                </v:shape>
                <o:OLEObject Type="Embed" ProgID="Equation.DSMT4" ShapeID="_x0000_i1184" DrawAspect="Content" ObjectID="_1613246570" r:id="rId408"/>
              </w:object>
            </w:r>
          </w:p>
          <w:p w:rsidR="00BD20E5" w:rsidRPr="00BD20E5" w:rsidRDefault="00BD20E5" w:rsidP="00CD1404">
            <w:pPr>
              <w:bidi/>
              <w:spacing w:after="0" w:line="240" w:lineRule="auto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position w:val="-10"/>
                <w:sz w:val="32"/>
                <w:szCs w:val="32"/>
                <w:rtl/>
              </w:rPr>
              <w:t xml:space="preserve">            </w:t>
            </w:r>
            <w:r w:rsidRPr="00BD20E5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3519" w:dyaOrig="360">
                <v:shape id="_x0000_i1185" type="#_x0000_t75" style="width:176pt;height:18.5pt" o:ole="">
                  <v:imagedata r:id="rId409" o:title=""/>
                </v:shape>
                <o:OLEObject Type="Embed" ProgID="Equation.DSMT4" ShapeID="_x0000_i1185" DrawAspect="Content" ObjectID="_1613246571" r:id="rId410"/>
              </w:objec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696"/>
              <w:gridCol w:w="756"/>
              <w:gridCol w:w="716"/>
              <w:gridCol w:w="756"/>
              <w:gridCol w:w="2256"/>
            </w:tblGrid>
            <w:tr w:rsidR="00BD20E5" w:rsidRPr="00BD20E5" w:rsidTr="00D76593">
              <w:tc>
                <w:tcPr>
                  <w:tcW w:w="0" w:type="auto"/>
                  <w:vAlign w:val="center"/>
                </w:tcPr>
                <w:p w:rsidR="00BD20E5" w:rsidRP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</w:pPr>
                  <w:r w:rsidRPr="00BD20E5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  <w:t>7</w: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P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</w:pPr>
                  <w:r w:rsidRPr="00BD20E5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P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</w:pPr>
                  <w:r w:rsidRPr="00BD20E5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P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</w:pPr>
                  <w:r w:rsidRPr="00BD20E5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Pr="00BD20E5" w:rsidRDefault="00BD20E5" w:rsidP="00A13A55">
                  <w:pPr>
                    <w:framePr w:hSpace="141" w:wrap="around" w:vAnchor="text" w:hAnchor="text" w:y="1"/>
                    <w:tabs>
                      <w:tab w:val="left" w:pos="888"/>
                      <w:tab w:val="center" w:pos="2852"/>
                    </w:tabs>
                    <w:bidi/>
                    <w:suppressOverlap/>
                    <w:jc w:val="center"/>
                    <w:rPr>
                      <w:rFonts w:ascii="Adobe Arabic" w:hAnsi="Adobe Arabic" w:cs="Adobe Arabic"/>
                      <w:sz w:val="32"/>
                      <w:szCs w:val="32"/>
                      <w:rtl/>
                    </w:rPr>
                  </w:pPr>
                  <w:r w:rsidRPr="00BD20E5">
                    <w:rPr>
                      <w:rFonts w:ascii="Adobe Arabic" w:hAnsi="Adobe Arabic" w:cs="Adobe Arabic"/>
                      <w:position w:val="-10"/>
                      <w:sz w:val="32"/>
                      <w:szCs w:val="32"/>
                      <w:rtl/>
                    </w:rPr>
                    <w:t xml:space="preserve">       </w:t>
                  </w:r>
                  <w:r w:rsidRPr="00BD20E5">
                    <w:rPr>
                      <w:rFonts w:ascii="Adobe Arabic" w:hAnsi="Adobe Arabic" w:cs="Adobe Arabic"/>
                      <w:position w:val="-10"/>
                      <w:sz w:val="32"/>
                      <w:szCs w:val="32"/>
                    </w:rPr>
                    <w:object w:dxaOrig="760" w:dyaOrig="320">
                      <v:shape id="_x0000_i1186" type="#_x0000_t75" style="width:38pt;height:16pt" o:ole="">
                        <v:imagedata r:id="rId411" o:title=""/>
                      </v:shape>
                      <o:OLEObject Type="Embed" ProgID="Equation.DSMT4" ShapeID="_x0000_i1186" DrawAspect="Content" ObjectID="_1613246572" r:id="rId412"/>
                    </w:object>
                  </w:r>
                  <w:r w:rsidRPr="00BD20E5">
                    <w:rPr>
                      <w:rFonts w:ascii="Adobe Arabic" w:hAnsi="Adobe Arabic" w:cs="Adobe Arabic"/>
                      <w:sz w:val="32"/>
                      <w:szCs w:val="32"/>
                    </w:rPr>
                    <w:tab/>
                  </w:r>
                </w:p>
              </w:tc>
            </w:tr>
            <w:tr w:rsidR="00BD20E5" w:rsidTr="00D76593">
              <w:tc>
                <w:tcPr>
                  <w:tcW w:w="0" w:type="auto"/>
                  <w:vAlign w:val="center"/>
                </w:tcPr>
                <w:p w:rsid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480" w:dyaOrig="300">
                      <v:shape id="_x0000_i1187" type="#_x0000_t75" style="width:24pt;height:15pt" o:ole="">
                        <v:imagedata r:id="rId413" o:title=""/>
                      </v:shape>
                      <o:OLEObject Type="Embed" ProgID="Equation.DSMT4" ShapeID="_x0000_i1187" DrawAspect="Content" ObjectID="_1613246573" r:id="rId41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540" w:dyaOrig="300">
                      <v:shape id="_x0000_i1188" type="#_x0000_t75" style="width:27pt;height:15pt" o:ole="">
                        <v:imagedata r:id="rId415" o:title=""/>
                      </v:shape>
                      <o:OLEObject Type="Embed" ProgID="Equation.DSMT4" ShapeID="_x0000_i1188" DrawAspect="Content" ObjectID="_1613246574" r:id="rId41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499" w:dyaOrig="300">
                      <v:shape id="_x0000_i1189" type="#_x0000_t75" style="width:25pt;height:15pt" o:ole="">
                        <v:imagedata r:id="rId417" o:title=""/>
                      </v:shape>
                      <o:OLEObject Type="Embed" ProgID="Equation.DSMT4" ShapeID="_x0000_i1189" DrawAspect="Content" ObjectID="_1613246575" r:id="rId41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540" w:dyaOrig="300">
                      <v:shape id="_x0000_i1190" type="#_x0000_t75" style="width:27pt;height:15pt" o:ole="">
                        <v:imagedata r:id="rId419" o:title=""/>
                      </v:shape>
                      <o:OLEObject Type="Embed" ProgID="Equation.DSMT4" ShapeID="_x0000_i1190" DrawAspect="Content" ObjectID="_1613246576" r:id="rId42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BD20E5" w:rsidRDefault="00BD20E5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tl/>
                    </w:rPr>
                  </w:pPr>
                  <w:r w:rsidRPr="004670DD">
                    <w:rPr>
                      <w:position w:val="-16"/>
                    </w:rPr>
                    <w:object w:dxaOrig="2040" w:dyaOrig="440">
                      <v:shape id="_x0000_i1191" type="#_x0000_t75" style="width:102pt;height:22pt" o:ole="">
                        <v:imagedata r:id="rId421" o:title=""/>
                      </v:shape>
                      <o:OLEObject Type="Embed" ProgID="Equation.DSMT4" ShapeID="_x0000_i1191" DrawAspect="Content" ObjectID="_1613246577" r:id="rId422"/>
                    </w:object>
                  </w:r>
                </w:p>
              </w:tc>
            </w:tr>
          </w:tbl>
          <w:p w:rsidR="00C9649B" w:rsidRPr="00C9649B" w:rsidRDefault="00C9649B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9649B">
              <w:rPr>
                <w:rFonts w:ascii="Adobe Arabic" w:hAnsi="Adobe Arabic" w:cs="Adobe Arabic"/>
                <w:sz w:val="32"/>
                <w:szCs w:val="32"/>
                <w:rtl/>
              </w:rPr>
              <w:t xml:space="preserve">3 -معادلة الانحلال:           </w:t>
            </w:r>
            <w:r w:rsidRPr="00C9649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2280" w:dyaOrig="380">
                <v:shape id="_x0000_i1192" type="#_x0000_t75" style="width:114pt;height:19pt" o:ole="">
                  <v:imagedata r:id="rId423" o:title=""/>
                </v:shape>
                <o:OLEObject Type="Embed" ProgID="Equation.DSMT4" ShapeID="_x0000_i1192" DrawAspect="Content" ObjectID="_1613246578" r:id="rId424"/>
              </w:object>
            </w:r>
          </w:p>
          <w:p w:rsidR="00C9649B" w:rsidRPr="00C9649B" w:rsidRDefault="00C9649B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9649B">
              <w:rPr>
                <w:rFonts w:ascii="Adobe Arabic" w:hAnsi="Adobe Arabic" w:cs="Adobe Arabic"/>
                <w:sz w:val="32"/>
                <w:szCs w:val="32"/>
                <w:rtl/>
              </w:rPr>
              <w:t>عبارة ثابت الحموضة</w:t>
            </w:r>
            <w:r w:rsidRPr="00C9649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360" w:dyaOrig="360">
                <v:shape id="_x0000_i1193" type="#_x0000_t75" style="width:18.5pt;height:18.5pt" o:ole="">
                  <v:imagedata r:id="rId425" o:title=""/>
                </v:shape>
                <o:OLEObject Type="Embed" ProgID="Equation.DSMT4" ShapeID="_x0000_i1193" DrawAspect="Content" ObjectID="_1613246579" r:id="rId426"/>
              </w:object>
            </w:r>
            <w:r w:rsidRPr="00C9649B">
              <w:rPr>
                <w:rFonts w:ascii="Adobe Arabic" w:hAnsi="Adobe Arabic" w:cs="Adobe Arabic"/>
                <w:sz w:val="32"/>
                <w:szCs w:val="32"/>
                <w:rtl/>
              </w:rPr>
              <w:t xml:space="preserve">:             </w:t>
            </w:r>
            <w:r w:rsidRPr="00C9649B">
              <w:rPr>
                <w:rFonts w:ascii="Adobe Arabic" w:hAnsi="Adobe Arabic" w:cs="Adobe Arabic"/>
                <w:position w:val="-32"/>
                <w:sz w:val="32"/>
                <w:szCs w:val="32"/>
              </w:rPr>
              <w:object w:dxaOrig="1939" w:dyaOrig="800">
                <v:shape id="_x0000_i1194" type="#_x0000_t75" style="width:97pt;height:40pt" o:ole="">
                  <v:imagedata r:id="rId427" o:title=""/>
                </v:shape>
                <o:OLEObject Type="Embed" ProgID="Equation.DSMT4" ShapeID="_x0000_i1194" DrawAspect="Content" ObjectID="_1613246580" r:id="rId428"/>
              </w:object>
            </w:r>
          </w:p>
          <w:p w:rsidR="00C9649B" w:rsidRDefault="005A1051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>4</w:t>
            </w:r>
            <w:r w:rsidR="00C9649B" w:rsidRPr="00C9649B">
              <w:rPr>
                <w:rFonts w:ascii="Adobe Arabic" w:hAnsi="Adobe Arabic" w:cs="Adobe Arabic"/>
                <w:sz w:val="32"/>
                <w:szCs w:val="32"/>
                <w:rtl/>
              </w:rPr>
              <w:t>-معادلة تفاعل الحمض مع الصود</w:t>
            </w:r>
          </w:p>
          <w:p w:rsidR="00C9649B" w:rsidRPr="00C9649B" w:rsidRDefault="00C9649B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9649B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2420" w:dyaOrig="380">
                <v:shape id="_x0000_i1195" type="#_x0000_t75" style="width:121pt;height:19pt" o:ole="">
                  <v:imagedata r:id="rId429" o:title=""/>
                </v:shape>
                <o:OLEObject Type="Embed" ProgID="Equation.DSMT4" ShapeID="_x0000_i1195" DrawAspect="Content" ObjectID="_1613246581" r:id="rId430"/>
              </w:object>
            </w:r>
          </w:p>
          <w:p w:rsidR="00C9649B" w:rsidRPr="00C9649B" w:rsidRDefault="00C9649B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9649B">
              <w:rPr>
                <w:rFonts w:ascii="Adobe Arabic" w:hAnsi="Adobe Arabic" w:cs="Adobe Arabic"/>
                <w:sz w:val="32"/>
                <w:szCs w:val="32"/>
                <w:rtl/>
              </w:rPr>
              <w:t>-جدول تقدم التفاعل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/>
            </w:tblPr>
            <w:tblGrid>
              <w:gridCol w:w="849"/>
              <w:gridCol w:w="849"/>
              <w:gridCol w:w="926"/>
              <w:gridCol w:w="947"/>
              <w:gridCol w:w="850"/>
            </w:tblGrid>
            <w:tr w:rsidR="00C9649B" w:rsidRPr="00C9649B" w:rsidTr="00C9649B">
              <w:trPr>
                <w:jc w:val="center"/>
              </w:trPr>
              <w:tc>
                <w:tcPr>
                  <w:tcW w:w="3397" w:type="dxa"/>
                  <w:gridSpan w:val="4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2"/>
                      <w:sz w:val="32"/>
                      <w:szCs w:val="32"/>
                      <w:lang w:eastAsia="fr-FR"/>
                    </w:rPr>
                    <w:object w:dxaOrig="2720" w:dyaOrig="400">
                      <v:shape id="_x0000_i1196" type="#_x0000_t75" style="width:136pt;height:20pt" o:ole="">
                        <v:imagedata r:id="rId431" o:title=""/>
                      </v:shape>
                      <o:OLEObject Type="Embed" ProgID="Equation.DSMT4" ShapeID="_x0000_i1196" DrawAspect="Content" ObjectID="_1613246582" r:id="rId432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  <w:t>مع</w:t>
                  </w:r>
                </w:p>
              </w:tc>
            </w:tr>
            <w:tr w:rsidR="00C9649B" w:rsidRPr="00C9649B" w:rsidTr="00C9649B">
              <w:trPr>
                <w:jc w:val="center"/>
              </w:trPr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6"/>
                      <w:sz w:val="32"/>
                      <w:szCs w:val="32"/>
                      <w:lang w:eastAsia="fr-FR"/>
                    </w:rPr>
                    <w:object w:dxaOrig="220" w:dyaOrig="279">
                      <v:shape id="_x0000_i1197" type="#_x0000_t75" style="width:11pt;height:13.5pt" o:ole="">
                        <v:imagedata r:id="rId232" o:title=""/>
                      </v:shape>
                      <o:OLEObject Type="Embed" ProgID="Equation.DSMT4" ShapeID="_x0000_i1197" DrawAspect="Content" ObjectID="_1613246583" r:id="rId433"/>
                    </w:object>
                  </w:r>
                </w:p>
              </w:tc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6"/>
                      <w:sz w:val="32"/>
                      <w:szCs w:val="32"/>
                      <w:lang w:eastAsia="fr-FR"/>
                    </w:rPr>
                    <w:object w:dxaOrig="220" w:dyaOrig="279">
                      <v:shape id="_x0000_i1198" type="#_x0000_t75" style="width:11pt;height:13.5pt" o:ole="">
                        <v:imagedata r:id="rId234" o:title=""/>
                      </v:shape>
                      <o:OLEObject Type="Embed" ProgID="Equation.DSMT4" ShapeID="_x0000_i1198" DrawAspect="Content" ObjectID="_1613246584" r:id="rId434"/>
                    </w:object>
                  </w:r>
                </w:p>
              </w:tc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260" w:dyaOrig="400">
                      <v:shape id="_x0000_i1199" type="#_x0000_t75" style="width:13pt;height:20.5pt" o:ole="">
                        <v:imagedata r:id="rId236" o:title=""/>
                      </v:shape>
                      <o:OLEObject Type="Embed" ProgID="Equation.DSMT4" ShapeID="_x0000_i1199" DrawAspect="Content" ObjectID="_1613246585" r:id="rId435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260" w:dyaOrig="400">
                      <v:shape id="_x0000_i1200" type="#_x0000_t75" style="width:13pt;height:20.5pt" o:ole="">
                        <v:imagedata r:id="rId238" o:title=""/>
                      </v:shape>
                      <o:OLEObject Type="Embed" ProgID="Equation.DSMT4" ShapeID="_x0000_i1200" DrawAspect="Content" ObjectID="_1613246586" r:id="rId436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  <w:t>ح إ</w:t>
                  </w:r>
                </w:p>
              </w:tc>
            </w:tr>
            <w:tr w:rsidR="00C9649B" w:rsidRPr="00C9649B" w:rsidTr="00C9649B">
              <w:trPr>
                <w:jc w:val="center"/>
              </w:trPr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6"/>
                      <w:sz w:val="32"/>
                      <w:szCs w:val="32"/>
                      <w:lang w:eastAsia="fr-FR"/>
                    </w:rPr>
                    <w:object w:dxaOrig="220" w:dyaOrig="240">
                      <v:shape id="_x0000_i1201" type="#_x0000_t75" style="width:11pt;height:12pt" o:ole="">
                        <v:imagedata r:id="rId437" o:title=""/>
                      </v:shape>
                      <o:OLEObject Type="Embed" ProgID="Equation.DSMT4" ShapeID="_x0000_i1201" DrawAspect="Content" ObjectID="_1613246587" r:id="rId438"/>
                    </w:object>
                  </w:r>
                </w:p>
              </w:tc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6"/>
                      <w:sz w:val="32"/>
                      <w:szCs w:val="32"/>
                      <w:lang w:eastAsia="fr-FR"/>
                    </w:rPr>
                    <w:object w:dxaOrig="220" w:dyaOrig="240">
                      <v:shape id="_x0000_i1202" type="#_x0000_t75" style="width:11pt;height:12pt" o:ole="">
                        <v:imagedata r:id="rId439" o:title=""/>
                      </v:shape>
                      <o:OLEObject Type="Embed" ProgID="Equation.DSMT4" ShapeID="_x0000_i1202" DrawAspect="Content" ObjectID="_1613246588" r:id="rId440"/>
                    </w:object>
                  </w:r>
                </w:p>
              </w:tc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660" w:dyaOrig="400">
                      <v:shape id="_x0000_i1203" type="#_x0000_t75" style="width:33pt;height:20.5pt" o:ole="">
                        <v:imagedata r:id="rId441" o:title=""/>
                      </v:shape>
                      <o:OLEObject Type="Embed" ProgID="Equation.DSMT4" ShapeID="_x0000_i1203" DrawAspect="Content" ObjectID="_1613246589" r:id="rId442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660" w:dyaOrig="400">
                      <v:shape id="_x0000_i1204" type="#_x0000_t75" style="width:33.5pt;height:20.5pt" o:ole="">
                        <v:imagedata r:id="rId443" o:title=""/>
                      </v:shape>
                      <o:OLEObject Type="Embed" ProgID="Equation.DSMT4" ShapeID="_x0000_i1204" DrawAspect="Content" ObjectID="_1613246590" r:id="rId444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  <w:t>ح إن</w:t>
                  </w:r>
                </w:p>
              </w:tc>
            </w:tr>
            <w:tr w:rsidR="00C9649B" w:rsidRPr="00C9649B" w:rsidTr="00C9649B">
              <w:trPr>
                <w:jc w:val="center"/>
              </w:trPr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279" w:dyaOrig="400">
                      <v:shape id="_x0000_i1205" type="#_x0000_t75" style="width:13.5pt;height:20.5pt" o:ole="">
                        <v:imagedata r:id="rId240" o:title=""/>
                      </v:shape>
                      <o:OLEObject Type="Embed" ProgID="Equation.DSMT4" ShapeID="_x0000_i1205" DrawAspect="Content" ObjectID="_1613246591" r:id="rId445"/>
                    </w:object>
                  </w:r>
                </w:p>
              </w:tc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279" w:dyaOrig="400">
                      <v:shape id="_x0000_i1206" type="#_x0000_t75" style="width:13.5pt;height:20.5pt" o:ole="">
                        <v:imagedata r:id="rId242" o:title=""/>
                      </v:shape>
                      <o:OLEObject Type="Embed" ProgID="Equation.DSMT4" ShapeID="_x0000_i1206" DrawAspect="Content" ObjectID="_1613246592" r:id="rId446"/>
                    </w:object>
                  </w:r>
                </w:p>
              </w:tc>
              <w:tc>
                <w:tcPr>
                  <w:tcW w:w="849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720" w:dyaOrig="400">
                      <v:shape id="_x0000_i1207" type="#_x0000_t75" style="width:35.5pt;height:20.5pt" o:ole="">
                        <v:imagedata r:id="rId244" o:title=""/>
                      </v:shape>
                      <o:OLEObject Type="Embed" ProgID="Equation.DSMT4" ShapeID="_x0000_i1207" DrawAspect="Content" ObjectID="_1613246593" r:id="rId447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position w:val="-14"/>
                      <w:sz w:val="32"/>
                      <w:szCs w:val="32"/>
                      <w:lang w:eastAsia="fr-FR"/>
                    </w:rPr>
                    <w:object w:dxaOrig="720" w:dyaOrig="400">
                      <v:shape id="_x0000_i1208" type="#_x0000_t75" style="width:36.5pt;height:20.5pt" o:ole="">
                        <v:imagedata r:id="rId246" o:title=""/>
                      </v:shape>
                      <o:OLEObject Type="Embed" ProgID="Equation.DSMT4" ShapeID="_x0000_i1208" DrawAspect="Content" ObjectID="_1613246594" r:id="rId448"/>
                    </w:object>
                  </w:r>
                </w:p>
              </w:tc>
              <w:tc>
                <w:tcPr>
                  <w:tcW w:w="850" w:type="dxa"/>
                </w:tcPr>
                <w:p w:rsidR="00C9649B" w:rsidRPr="00C9649B" w:rsidRDefault="00C9649B" w:rsidP="00A13A55">
                  <w:pPr>
                    <w:framePr w:hSpace="141" w:wrap="around" w:vAnchor="text" w:hAnchor="text" w:y="1"/>
                    <w:bidi/>
                    <w:suppressOverlap/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</w:pPr>
                  <w:r w:rsidRPr="00C9649B">
                    <w:rPr>
                      <w:rFonts w:ascii="Adobe Arabic" w:eastAsia="Times New Roman" w:hAnsi="Adobe Arabic" w:cs="Adobe Arabic"/>
                      <w:sz w:val="32"/>
                      <w:szCs w:val="32"/>
                      <w:rtl/>
                      <w:lang w:eastAsia="fr-FR"/>
                    </w:rPr>
                    <w:t>ح ن</w:t>
                  </w:r>
                </w:p>
              </w:tc>
            </w:tr>
          </w:tbl>
          <w:p w:rsidR="00C9649B" w:rsidRPr="00C9649B" w:rsidRDefault="005A1051" w:rsidP="00CD1404">
            <w:pPr>
              <w:bidi/>
              <w:spacing w:after="0"/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</w:pPr>
            <w:r>
              <w:rPr>
                <w:rFonts w:ascii="Adobe Arabic" w:eastAsia="Times New Roman" w:hAnsi="Adobe Arabic" w:cs="Adobe Arabic" w:hint="cs"/>
                <w:sz w:val="32"/>
                <w:szCs w:val="32"/>
                <w:rtl/>
                <w:lang w:eastAsia="fr-FR"/>
              </w:rPr>
              <w:t>5</w:t>
            </w:r>
            <w:r w:rsidR="00C9649B" w:rsidRPr="00C9649B"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  <w:t>-أ-بماأن الحجم المسكوب أقل من حجم التكافؤ إذن المتفاعل المحد هو الاساس</w:t>
            </w:r>
            <w:r w:rsidR="00C9649B">
              <w:rPr>
                <w:rFonts w:ascii="Adobe Arabic" w:eastAsia="Times New Roman" w:hAnsi="Adobe Arabic" w:cs="Adobe Arabic" w:hint="cs"/>
                <w:sz w:val="32"/>
                <w:szCs w:val="32"/>
                <w:rtl/>
                <w:lang w:eastAsia="fr-FR"/>
              </w:rPr>
              <w:t xml:space="preserve">  </w:t>
            </w:r>
            <w:r w:rsidR="00C9649B" w:rsidRPr="00C9649B"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  <w:t>ومنه:</w:t>
            </w:r>
            <w:r w:rsidR="00C9649B" w:rsidRPr="00C9649B">
              <w:rPr>
                <w:rFonts w:ascii="Adobe Arabic" w:eastAsia="Times New Roman" w:hAnsi="Adobe Arabic" w:cs="Adobe Arabic"/>
                <w:position w:val="-12"/>
                <w:sz w:val="32"/>
                <w:szCs w:val="32"/>
                <w:lang w:eastAsia="fr-FR"/>
              </w:rPr>
              <w:object w:dxaOrig="1820" w:dyaOrig="360">
                <v:shape id="_x0000_i1209" type="#_x0000_t75" style="width:90.5pt;height:18.5pt" o:ole="">
                  <v:imagedata r:id="rId449" o:title=""/>
                </v:shape>
                <o:OLEObject Type="Embed" ProgID="Equation.DSMT4" ShapeID="_x0000_i1209" DrawAspect="Content" ObjectID="_1613246595" r:id="rId450"/>
              </w:object>
            </w:r>
          </w:p>
          <w:p w:rsidR="00C9649B" w:rsidRDefault="00C9649B" w:rsidP="00CD1404">
            <w:pPr>
              <w:bidi/>
              <w:spacing w:after="0"/>
              <w:rPr>
                <w:position w:val="-30"/>
                <w:rtl/>
              </w:rPr>
            </w:pPr>
            <w:r w:rsidRPr="00C9649B">
              <w:rPr>
                <w:rFonts w:ascii="Adobe Arabic" w:eastAsia="Times New Roman" w:hAnsi="Adobe Arabic" w:cs="Adobe Arabic"/>
                <w:sz w:val="32"/>
                <w:szCs w:val="32"/>
                <w:rtl/>
                <w:lang w:eastAsia="fr-FR"/>
              </w:rPr>
              <w:t>من جدول تقدم التفاعل:</w:t>
            </w:r>
            <w:r w:rsidR="005A1051">
              <w:rPr>
                <w:rFonts w:ascii="Adobe Arabic" w:eastAsia="Times New Roman" w:hAnsi="Adobe Arabic" w:cs="Adobe Arabic" w:hint="cs"/>
                <w:sz w:val="32"/>
                <w:szCs w:val="32"/>
                <w:rtl/>
                <w:lang w:eastAsia="fr-FR"/>
              </w:rPr>
              <w:t xml:space="preserve"> </w:t>
            </w:r>
            <w:r w:rsidRPr="00577C24">
              <w:rPr>
                <w:position w:val="-30"/>
              </w:rPr>
              <w:object w:dxaOrig="1320" w:dyaOrig="700">
                <v:shape id="_x0000_i1210" type="#_x0000_t75" style="width:66pt;height:35pt" o:ole="">
                  <v:imagedata r:id="rId451" o:title=""/>
                </v:shape>
                <o:OLEObject Type="Embed" ProgID="Equation.DSMT4" ShapeID="_x0000_i1210" DrawAspect="Content" ObjectID="_1613246596" r:id="rId452"/>
              </w:object>
            </w:r>
          </w:p>
          <w:p w:rsidR="000F752B" w:rsidRPr="005A1051" w:rsidRDefault="000F752B" w:rsidP="00CD1404">
            <w:pPr>
              <w:bidi/>
              <w:spacing w:after="0"/>
              <w:jc w:val="center"/>
              <w:rPr>
                <w:rFonts w:ascii="Adobe Arabic" w:eastAsia="Times New Roman" w:hAnsi="Adobe Arabic" w:cs="Adobe Arabic"/>
                <w:sz w:val="32"/>
                <w:szCs w:val="32"/>
                <w:lang w:eastAsia="fr-FR"/>
              </w:rPr>
            </w:pPr>
            <w:r w:rsidRPr="00C03086">
              <w:rPr>
                <w:position w:val="-30"/>
              </w:rPr>
              <w:object w:dxaOrig="2240" w:dyaOrig="700">
                <v:shape id="_x0000_i1211" type="#_x0000_t75" style="width:112pt;height:35pt" o:ole="">
                  <v:imagedata r:id="rId453" o:title=""/>
                </v:shape>
                <o:OLEObject Type="Embed" ProgID="Equation.DSMT4" ShapeID="_x0000_i1211" DrawAspect="Content" ObjectID="_1613246597" r:id="rId454"/>
              </w:object>
            </w:r>
          </w:p>
          <w:p w:rsidR="00C9649B" w:rsidRDefault="005A1051" w:rsidP="00CD1404">
            <w:pPr>
              <w:bidi/>
              <w:spacing w:after="0"/>
              <w:jc w:val="center"/>
              <w:rPr>
                <w:position w:val="-88"/>
                <w:rtl/>
              </w:rPr>
            </w:pPr>
            <w:r w:rsidRPr="00DF52EE">
              <w:rPr>
                <w:position w:val="-88"/>
              </w:rPr>
              <w:object w:dxaOrig="2900" w:dyaOrig="1880">
                <v:shape id="_x0000_i1212" type="#_x0000_t75" style="width:145pt;height:94pt" o:ole="">
                  <v:imagedata r:id="rId455" o:title=""/>
                </v:shape>
                <o:OLEObject Type="Embed" ProgID="Equation.DSMT4" ShapeID="_x0000_i1212" DrawAspect="Content" ObjectID="_1613246598" r:id="rId456"/>
              </w:object>
            </w:r>
          </w:p>
          <w:p w:rsidR="000F752B" w:rsidRDefault="005A1051" w:rsidP="00CD1404">
            <w:pPr>
              <w:bidi/>
              <w:spacing w:after="0"/>
              <w:rPr>
                <w:sz w:val="32"/>
                <w:szCs w:val="32"/>
                <w:rtl/>
              </w:rPr>
            </w:pPr>
            <w:r w:rsidRPr="005A1051">
              <w:rPr>
                <w:rFonts w:ascii="Adobe Arabic" w:hAnsi="Adobe Arabic" w:cs="Adobe Arabic"/>
                <w:sz w:val="32"/>
                <w:szCs w:val="32"/>
                <w:rtl/>
              </w:rPr>
              <w:t>ب-إثبات العلاقة:</w:t>
            </w:r>
            <w:r w:rsidRPr="005A1051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5A1051" w:rsidRDefault="005A1051" w:rsidP="00CD1404">
            <w:pPr>
              <w:bidi/>
              <w:spacing w:after="0"/>
              <w:jc w:val="center"/>
              <w:rPr>
                <w:position w:val="-16"/>
                <w:rtl/>
              </w:rPr>
            </w:pPr>
            <w:r w:rsidRPr="005A1051">
              <w:rPr>
                <w:rFonts w:hint="cs"/>
                <w:sz w:val="32"/>
                <w:szCs w:val="32"/>
                <w:rtl/>
              </w:rPr>
              <w:t xml:space="preserve">   </w:t>
            </w:r>
            <w:r w:rsidRPr="00D63F61">
              <w:rPr>
                <w:position w:val="-16"/>
              </w:rPr>
              <w:object w:dxaOrig="3240" w:dyaOrig="440">
                <v:shape id="_x0000_i1213" type="#_x0000_t75" style="width:162pt;height:22pt" o:ole="">
                  <v:imagedata r:id="rId457" o:title=""/>
                </v:shape>
                <o:OLEObject Type="Embed" ProgID="Equation.DSMT4" ShapeID="_x0000_i1213" DrawAspect="Content" ObjectID="_1613246599" r:id="rId458"/>
              </w:object>
            </w:r>
          </w:p>
          <w:p w:rsidR="000F752B" w:rsidRDefault="000F752B" w:rsidP="00CD1404">
            <w:pPr>
              <w:bidi/>
              <w:spacing w:after="0"/>
              <w:jc w:val="center"/>
              <w:rPr>
                <w:rtl/>
              </w:rPr>
            </w:pPr>
            <w:r w:rsidRPr="00972D02">
              <w:rPr>
                <w:position w:val="-52"/>
              </w:rPr>
              <w:object w:dxaOrig="3480" w:dyaOrig="1160">
                <v:shape id="_x0000_i1214" type="#_x0000_t75" style="width:174pt;height:58pt" o:ole="">
                  <v:imagedata r:id="rId459" o:title=""/>
                </v:shape>
                <o:OLEObject Type="Embed" ProgID="Equation.DSMT4" ShapeID="_x0000_i1214" DrawAspect="Content" ObjectID="_1613246600" r:id="rId460"/>
              </w:object>
            </w:r>
          </w:p>
          <w:p w:rsidR="009F1A19" w:rsidRPr="009F1A19" w:rsidRDefault="009F1A19" w:rsidP="00CD1404">
            <w:pPr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</w:p>
          <w:p w:rsidR="00CD1404" w:rsidRDefault="00CD1404" w:rsidP="00CD1404">
            <w:pPr>
              <w:bidi/>
              <w:spacing w:after="0"/>
              <w:ind w:left="94"/>
              <w:rPr>
                <w:rFonts w:ascii="Adobe Arabic" w:hAnsi="Adobe Arabic" w:cs="Adobe Arabic"/>
                <w:b/>
                <w:bCs/>
                <w:position w:val="-30"/>
                <w:sz w:val="32"/>
                <w:szCs w:val="32"/>
                <w:u w:val="single"/>
                <w:rtl/>
              </w:rPr>
            </w:pPr>
          </w:p>
          <w:p w:rsidR="00BD20E5" w:rsidRPr="00784FB5" w:rsidRDefault="00784FB5" w:rsidP="00CD1404">
            <w:pPr>
              <w:bidi/>
              <w:spacing w:after="0"/>
              <w:ind w:left="94"/>
              <w:rPr>
                <w:rFonts w:ascii="Adobe Arabic" w:hAnsi="Adobe Arabic" w:cs="Adobe Arabic"/>
                <w:b/>
                <w:bCs/>
                <w:position w:val="-30"/>
                <w:sz w:val="32"/>
                <w:szCs w:val="32"/>
                <w:u w:val="single"/>
                <w:rtl/>
              </w:rPr>
            </w:pPr>
            <w:r w:rsidRPr="00784FB5">
              <w:rPr>
                <w:rFonts w:ascii="Adobe Arabic" w:hAnsi="Adobe Arabic" w:cs="Adobe Arabic" w:hint="cs"/>
                <w:b/>
                <w:bCs/>
                <w:position w:val="-30"/>
                <w:sz w:val="32"/>
                <w:szCs w:val="32"/>
                <w:u w:val="single"/>
                <w:rtl/>
              </w:rPr>
              <w:lastRenderedPageBreak/>
              <w:t>التمرين الثاني :</w:t>
            </w:r>
          </w:p>
          <w:p w:rsidR="00BD20E5" w:rsidRDefault="004A3E14" w:rsidP="00AF0975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>1 - نعم القانون الأول محقق لأن</w:t>
            </w:r>
            <w:r w:rsidR="00AF0975">
              <w:rPr>
                <w:rFonts w:ascii="Adobe Arabic" w:hAnsi="Adobe Arabic" w:cs="Adobe Arabic" w:hint="cs"/>
                <w:noProof/>
                <w:position w:val="-6"/>
                <w:sz w:val="32"/>
                <w:szCs w:val="32"/>
                <w:rtl/>
                <w:lang w:eastAsia="fr-FR"/>
              </w:rPr>
              <w:drawing>
                <wp:anchor distT="0" distB="0" distL="114300" distR="114300" simplePos="0" relativeHeight="253144064" behindDoc="0" locked="0" layoutInCell="1" allowOverlap="1">
                  <wp:simplePos x="0" y="0"/>
                  <wp:positionH relativeFrom="margin">
                    <wp:posOffset>63500</wp:posOffset>
                  </wp:positionH>
                  <wp:positionV relativeFrom="margin">
                    <wp:posOffset>247650</wp:posOffset>
                  </wp:positionV>
                  <wp:extent cx="1435100" cy="552450"/>
                  <wp:effectExtent l="19050" t="0" r="0" b="0"/>
                  <wp:wrapSquare wrapText="bothSides"/>
                  <wp:docPr id="306" name="Image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 الكواكب تدور حول الشمس في مدارات إهليجية تمثل الشمس أحد محراقيها .</w:t>
            </w:r>
          </w:p>
          <w:p w:rsidR="00AF0975" w:rsidRDefault="004A3E14" w:rsidP="00CD1404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القانون الثاني : </w:t>
            </w:r>
          </w:p>
          <w:p w:rsidR="00AF0975" w:rsidRDefault="00AF0975" w:rsidP="00AF0975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</w:p>
          <w:p w:rsidR="00AF0975" w:rsidRDefault="00AF0975" w:rsidP="00AF0975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</w:p>
          <w:p w:rsidR="00AF0975" w:rsidRDefault="00AF0975" w:rsidP="00AF0975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</w:rPr>
            </w:pP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>الخط الواصل بين</w:t>
            </w:r>
            <w:r>
              <w:rPr>
                <w:rFonts w:ascii="Adobe Arabic" w:hAnsi="Adobe Arabic" w:cs="Adobe Arabic"/>
                <w:position w:val="-6"/>
                <w:sz w:val="32"/>
                <w:szCs w:val="32"/>
              </w:rPr>
              <w:t xml:space="preserve"> </w:t>
            </w:r>
            <w:r>
              <w:rPr>
                <w:rFonts w:ascii="Adobe Arabic" w:hAnsi="Adobe Arabic" w:cs="Adobe Arabic" w:hint="cs"/>
                <w:noProof/>
                <w:position w:val="-6"/>
                <w:sz w:val="32"/>
                <w:szCs w:val="32"/>
                <w:rtl/>
                <w:lang w:eastAsia="fr-FR"/>
              </w:rPr>
              <w:drawing>
                <wp:anchor distT="0" distB="0" distL="114300" distR="114300" simplePos="0" relativeHeight="253146112" behindDoc="0" locked="0" layoutInCell="1" allowOverlap="1">
                  <wp:simplePos x="0" y="0"/>
                  <wp:positionH relativeFrom="margin">
                    <wp:posOffset>323850</wp:posOffset>
                  </wp:positionH>
                  <wp:positionV relativeFrom="margin">
                    <wp:posOffset>1225550</wp:posOffset>
                  </wp:positionV>
                  <wp:extent cx="1822450" cy="571500"/>
                  <wp:effectExtent l="19050" t="0" r="6350" b="0"/>
                  <wp:wrapSquare wrapText="bothSides"/>
                  <wp:docPr id="1" name="Image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450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A3E14"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الكوكب و الشمس يمسح مسافات متساوية </w:t>
            </w:r>
          </w:p>
          <w:p w:rsidR="004A3E14" w:rsidRDefault="004A3E14" w:rsidP="00AF0975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>في فترات زمنية متساوية وهذا يعني أن السرعة متغيرة.</w:t>
            </w:r>
          </w:p>
          <w:p w:rsidR="004A3E14" w:rsidRPr="00197B3D" w:rsidRDefault="004A3E14" w:rsidP="00CD1404">
            <w:pPr>
              <w:bidi/>
              <w:spacing w:after="0"/>
              <w:ind w:left="94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القانون الثالث : مربع الدور على مكعب المسافة يساوي ثابت </w:t>
            </w:r>
            <w:r w:rsidRPr="00197B3D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760" w:dyaOrig="620">
                <v:shape id="_x0000_i1215" type="#_x0000_t75" style="width:38pt;height:31pt" o:ole="">
                  <v:imagedata r:id="rId463" o:title=""/>
                </v:shape>
                <o:OLEObject Type="Embed" ProgID="Equation.DSMT4" ShapeID="_x0000_i1215" DrawAspect="Content" ObjectID="_1613246601" r:id="rId464"/>
              </w:object>
            </w:r>
          </w:p>
          <w:p w:rsidR="004A3E14" w:rsidRPr="00197B3D" w:rsidRDefault="00E35CD9" w:rsidP="00CD1404">
            <w:pPr>
              <w:bidi/>
              <w:spacing w:after="0"/>
              <w:ind w:left="94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E35CD9">
              <w:rPr>
                <w:rFonts w:ascii="Adobe Arabic" w:hAnsi="Adobe Arabic" w:cs="Adobe Arabic"/>
                <w:b/>
                <w:bCs/>
                <w:noProof/>
                <w:sz w:val="32"/>
                <w:szCs w:val="32"/>
                <w:u w:val="single"/>
                <w:rtl/>
                <w:lang w:eastAsia="fr-FR"/>
              </w:rPr>
              <w:pict>
                <v:group id="_x0000_s18019" style="position:absolute;left:0;text-align:left;margin-left:11.05pt;margin-top:32.95pt;width:73.7pt;height:61.45pt;z-index:253142016" coordorigin="7255,14627" coordsize="1474,1229">
                  <v:shape id="_x0000_s18020" type="#_x0000_t19" style="position:absolute;left:7791;top:14778;width:591;height:1078" coordsize="21600,36727" adj=",2913352" path="wr-21600,,21600,43200,,,15418,36727nfewr-21600,,21600,43200,,,15418,36727l,21600nsxe">
                    <v:stroke dashstyle="dash"/>
                    <v:path o:connectlocs="0,0;15418,36727;0,21600"/>
                  </v:shape>
                  <v:oval id="_x0000_s18021" style="position:absolute;left:7652;top:15368;width:85;height:85;mso-position-horizontal-relative:margin" fillcolor="black"/>
                  <v:oval id="_x0000_s18022" style="position:absolute;left:8190;top:14974;width:85;height:85;mso-position-horizontal-relative:margin" fillcolor="black"/>
                  <v:shape id="_x0000_s18023" type="#_x0000_t32" style="position:absolute;left:7737;top:14974;width:538;height:394;flip:x" o:connectortype="straight">
                    <v:stroke dashstyle="dashDot"/>
                  </v:shape>
                  <v:shape id="_x0000_s18024" type="#_x0000_t32" style="position:absolute;left:7984;top:14974;width:291;height:221;flip:x" o:connectortype="straight">
                    <v:stroke endarrow="block"/>
                  </v:shape>
                  <v:shape id="_x0000_s18025" type="#_x0000_t32" style="position:absolute;left:8275;top:15059;width:107;height:221" o:connectortype="straight">
                    <v:stroke endarrow="block"/>
                  </v:shape>
                  <v:shape id="_x0000_s18026" type="#_x0000_t32" style="position:absolute;left:7845;top:15059;width:345;height:221;flip:x" o:connectortype="straight" strokecolor="#c00000">
                    <v:stroke endarrow="block"/>
                  </v:shape>
                  <v:shape id="_x0000_s18027" type="#_x0000_t202" style="position:absolute;left:7255;top:15283;width:397;height:397" filled="f" stroked="f">
                    <v:textbox style="mso-next-textbox:#_x0000_s18027">
                      <w:txbxContent>
                        <w:p w:rsidR="00AF0975" w:rsidRPr="00850DB4" w:rsidRDefault="00AF0975" w:rsidP="00AF0975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8028" type="#_x0000_t202" style="position:absolute;left:7791;top:15284;width:794;height:485" filled="f" stroked="f">
                    <v:textbox style="mso-next-textbox:#_x0000_s18028">
                      <w:txbxContent>
                        <w:p w:rsidR="00AF0975" w:rsidRDefault="00AF0975" w:rsidP="00AF0975">
                          <w:r>
                            <w:rPr>
                              <w:rFonts w:ascii="Comic Sans MS" w:hAnsi="Comic Sans MS" w:cs="Microsoft Sans Serif"/>
                              <w:lang w:bidi="ar-DZ"/>
                            </w:rPr>
                            <w:t>F</w:t>
                          </w:r>
                          <w:r>
                            <w:rPr>
                              <w:rFonts w:ascii="Comic Sans MS" w:hAnsi="Comic Sans MS" w:cs="Microsoft Sans Serif"/>
                              <w:vertAlign w:val="subscript"/>
                              <w:lang w:bidi="ar-DZ"/>
                            </w:rPr>
                            <w:t>S/P</w:t>
                          </w:r>
                        </w:p>
                      </w:txbxContent>
                    </v:textbox>
                  </v:shape>
                  <v:shape id="_x0000_s18029" type="#_x0000_t32" style="position:absolute;left:7930;top:15371;width:206;height:0" o:connectortype="straight">
                    <v:stroke endarrow="block"/>
                  </v:shape>
                  <v:shape id="_x0000_s18030" type="#_x0000_t202" style="position:absolute;left:7791;top:14723;width:399;height:473" filled="f" stroked="f">
                    <v:textbox style="mso-next-textbox:#_x0000_s18030">
                      <w:txbxContent>
                        <w:p w:rsidR="00AF0975" w:rsidRDefault="00AF0975" w:rsidP="00AF0975">
                          <w:r>
                            <w:rPr>
                              <w:rFonts w:ascii="Comic Sans MS" w:hAnsi="Comic Sans MS" w:cs="Microsoft Sans Serif"/>
                              <w:lang w:bidi="ar-DZ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8031" type="#_x0000_t32" style="position:absolute;left:7845;top:14863;width:236;height:11;flip:y" o:connectortype="straight">
                    <v:stroke endarrow="block"/>
                  </v:shape>
                  <v:shape id="_x0000_s18032" type="#_x0000_t202" style="position:absolute;left:8275;top:14974;width:454;height:454" filled="f" stroked="f">
                    <v:textbox style="mso-next-textbox:#_x0000_s18032">
                      <w:txbxContent>
                        <w:p w:rsidR="00AF0975" w:rsidRDefault="00AF0975" w:rsidP="00AF0975">
                          <w:r>
                            <w:rPr>
                              <w:rFonts w:ascii="Comic Sans MS" w:hAnsi="Comic Sans MS" w:cs="Microsoft Sans Serif"/>
                              <w:lang w:bidi="ar-DZ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8033" type="#_x0000_t32" style="position:absolute;left:8382;top:15059;width:226;height:0" o:connectortype="straight">
                    <v:stroke endarrow="block"/>
                  </v:shape>
                  <v:shape id="_x0000_s18034" type="#_x0000_t202" style="position:absolute;left:8081;top:14627;width:340;height:433" filled="f" stroked="f">
                    <v:textbox style="mso-next-textbox:#_x0000_s18034">
                      <w:txbxContent>
                        <w:p w:rsidR="00AF0975" w:rsidRDefault="00AF0975" w:rsidP="00AF0975">
                          <w:r>
                            <w:rPr>
                              <w:rFonts w:ascii="Comic Sans MS" w:hAnsi="Comic Sans MS" w:cs="Microsoft Sans Serif"/>
                              <w:lang w:bidi="ar-DZ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</w:pict>
            </w:r>
            <w:r w:rsidR="004A3E14" w:rsidRPr="00197B3D">
              <w:rPr>
                <w:rFonts w:ascii="Adobe Arabic" w:hAnsi="Adobe Arabic" w:cs="Adobe Arabic"/>
                <w:sz w:val="32"/>
                <w:szCs w:val="32"/>
                <w:rtl/>
              </w:rPr>
              <w:t xml:space="preserve">2 - </w:t>
            </w:r>
            <w:r w:rsidR="001633AE" w:rsidRPr="00197B3D">
              <w:rPr>
                <w:rFonts w:ascii="Adobe Arabic" w:hAnsi="Adobe Arabic" w:cs="Adobe Arabic"/>
                <w:sz w:val="32"/>
                <w:szCs w:val="32"/>
                <w:rtl/>
              </w:rPr>
              <w:t>أ - الجملة ( الأرض ) و المعلم هيليومركزي نعتبره غاليليا  بتطبيق القانون الثاني لنيوتن :</w:t>
            </w:r>
          </w:p>
          <w:p w:rsidR="001633AE" w:rsidRPr="00197B3D" w:rsidRDefault="00AF0975" w:rsidP="00AF0975">
            <w:pPr>
              <w:bidi/>
              <w:spacing w:after="0"/>
              <w:ind w:left="94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              </w:t>
            </w:r>
            <w:r w:rsidR="001633AE" w:rsidRPr="00197B3D">
              <w:rPr>
                <w:rFonts w:ascii="Adobe Arabic" w:hAnsi="Adobe Arabic" w:cs="Adobe Arabic"/>
                <w:position w:val="-14"/>
                <w:sz w:val="32"/>
                <w:szCs w:val="32"/>
              </w:rPr>
              <w:object w:dxaOrig="1380" w:dyaOrig="420">
                <v:shape id="_x0000_i1216" type="#_x0000_t75" style="width:69pt;height:21pt" o:ole="">
                  <v:imagedata r:id="rId465" o:title=""/>
                </v:shape>
                <o:OLEObject Type="Embed" ProgID="Equation.DSMT4" ShapeID="_x0000_i1216" DrawAspect="Content" ObjectID="_1613246602" r:id="rId466"/>
              </w:object>
            </w:r>
          </w:p>
          <w:p w:rsidR="001633AE" w:rsidRPr="00197B3D" w:rsidRDefault="00AF0975" w:rsidP="00AF0975">
            <w:pPr>
              <w:bidi/>
              <w:spacing w:after="0"/>
              <w:ind w:left="94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             </w:t>
            </w:r>
            <w:r w:rsidR="001633AE" w:rsidRPr="00197B3D">
              <w:rPr>
                <w:rFonts w:ascii="Adobe Arabic" w:hAnsi="Adobe Arabic" w:cs="Adobe Arabic"/>
                <w:position w:val="-14"/>
                <w:sz w:val="32"/>
                <w:szCs w:val="32"/>
              </w:rPr>
              <w:object w:dxaOrig="1100" w:dyaOrig="420">
                <v:shape id="_x0000_i1217" type="#_x0000_t75" style="width:55pt;height:21pt" o:ole="">
                  <v:imagedata r:id="rId467" o:title=""/>
                </v:shape>
                <o:OLEObject Type="Embed" ProgID="Equation.DSMT4" ShapeID="_x0000_i1217" DrawAspect="Content" ObjectID="_1613246603" r:id="rId468"/>
              </w:object>
            </w:r>
          </w:p>
          <w:p w:rsidR="001633AE" w:rsidRPr="00197B3D" w:rsidRDefault="008F69C4" w:rsidP="00AF0975">
            <w:pPr>
              <w:bidi/>
              <w:spacing w:after="0"/>
              <w:ind w:left="94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بالإسقاط على المحور الناظمي  </w:t>
            </w:r>
          </w:p>
          <w:p w:rsidR="008F69C4" w:rsidRPr="00197B3D" w:rsidRDefault="008F69C4" w:rsidP="00CD1404">
            <w:pPr>
              <w:bidi/>
              <w:spacing w:after="0"/>
              <w:ind w:left="94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2740" w:dyaOrig="660">
                <v:shape id="_x0000_i1218" type="#_x0000_t75" style="width:137pt;height:33pt" o:ole="">
                  <v:imagedata r:id="rId469" o:title=""/>
                </v:shape>
                <o:OLEObject Type="Embed" ProgID="Equation.DSMT4" ShapeID="_x0000_i1218" DrawAspect="Content" ObjectID="_1613246604" r:id="rId470"/>
              </w:object>
            </w:r>
          </w:p>
          <w:p w:rsidR="008F69C4" w:rsidRPr="00197B3D" w:rsidRDefault="008F69C4" w:rsidP="00CD1404">
            <w:pPr>
              <w:bidi/>
              <w:spacing w:after="0"/>
              <w:ind w:left="94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بمطابقة الطرفين :              </w:t>
            </w:r>
            <w:r w:rsidRPr="00197B3D">
              <w:rPr>
                <w:rFonts w:ascii="Adobe Arabic" w:hAnsi="Adobe Arabic" w:cs="Adobe Arabic"/>
                <w:position w:val="-80"/>
                <w:sz w:val="32"/>
                <w:szCs w:val="32"/>
              </w:rPr>
              <w:object w:dxaOrig="2439" w:dyaOrig="1719">
                <v:shape id="_x0000_i1219" type="#_x0000_t75" style="width:122pt;height:86pt" o:ole="">
                  <v:imagedata r:id="rId471" o:title=""/>
                </v:shape>
                <o:OLEObject Type="Embed" ProgID="Equation.DSMT4" ShapeID="_x0000_i1219" DrawAspect="Content" ObjectID="_1613246605" r:id="rId472"/>
              </w:object>
            </w:r>
          </w:p>
          <w:p w:rsidR="008F69C4" w:rsidRPr="00197B3D" w:rsidRDefault="008F69C4" w:rsidP="00CD1404">
            <w:pPr>
              <w:bidi/>
              <w:spacing w:after="0"/>
              <w:ind w:left="94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sz w:val="32"/>
                <w:szCs w:val="32"/>
                <w:rtl/>
              </w:rPr>
              <w:t>مسار دائري وسرعة ثابتة فالحركة دائرية منتظمة</w:t>
            </w:r>
          </w:p>
          <w:p w:rsidR="008F69C4" w:rsidRPr="00197B3D" w:rsidRDefault="00F4333A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sz w:val="32"/>
                <w:szCs w:val="32"/>
                <w:rtl/>
              </w:rPr>
              <w:t>ب - حساب كتلة الشمس :</w:t>
            </w:r>
          </w:p>
          <w:p w:rsidR="00F4333A" w:rsidRPr="00197B3D" w:rsidRDefault="00F4333A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position w:val="-68"/>
                <w:sz w:val="32"/>
                <w:szCs w:val="32"/>
              </w:rPr>
              <w:object w:dxaOrig="4459" w:dyaOrig="1840">
                <v:shape id="_x0000_i1220" type="#_x0000_t75" style="width:223pt;height:92pt" o:ole="">
                  <v:imagedata r:id="rId473" o:title=""/>
                </v:shape>
                <o:OLEObject Type="Embed" ProgID="Equation.DSMT4" ShapeID="_x0000_i1220" DrawAspect="Content" ObjectID="_1613246606" r:id="rId474"/>
              </w:object>
            </w:r>
          </w:p>
          <w:p w:rsidR="00F4333A" w:rsidRDefault="00197B3D" w:rsidP="00CD1404">
            <w:pPr>
              <w:bidi/>
              <w:spacing w:after="0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  <w:r w:rsidRPr="00197B3D"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  <w:t>3 - أ - بالإعتماد على البيان :</w:t>
            </w:r>
            <w:r w:rsidR="006F4795"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       </w:t>
            </w:r>
            <w:r w:rsidR="006F4795" w:rsidRPr="00197B3D">
              <w:rPr>
                <w:rFonts w:ascii="Adobe Arabic" w:hAnsi="Adobe Arabic" w:cs="Adobe Arabic"/>
                <w:position w:val="-14"/>
                <w:sz w:val="32"/>
                <w:szCs w:val="32"/>
              </w:rPr>
              <w:object w:dxaOrig="1480" w:dyaOrig="420">
                <v:shape id="_x0000_i1221" type="#_x0000_t75" style="width:74pt;height:21pt" o:ole="">
                  <v:imagedata r:id="rId475" o:title=""/>
                </v:shape>
                <o:OLEObject Type="Embed" ProgID="Equation.DSMT4" ShapeID="_x0000_i1221" DrawAspect="Content" ObjectID="_1613246607" r:id="rId476"/>
              </w:object>
            </w:r>
          </w:p>
          <w:p w:rsidR="00197B3D" w:rsidRPr="00197B3D" w:rsidRDefault="00462049" w:rsidP="00CD1404">
            <w:pPr>
              <w:bidi/>
              <w:spacing w:after="0"/>
              <w:jc w:val="center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  <w:r w:rsidRPr="006F4795">
              <w:rPr>
                <w:rFonts w:ascii="Adobe Arabic" w:hAnsi="Adobe Arabic" w:cs="Adobe Arabic"/>
                <w:position w:val="-46"/>
                <w:sz w:val="32"/>
                <w:szCs w:val="32"/>
              </w:rPr>
              <w:object w:dxaOrig="4300" w:dyaOrig="1020">
                <v:shape id="_x0000_i1222" type="#_x0000_t75" style="width:215pt;height:51pt" o:ole="">
                  <v:imagedata r:id="rId477" o:title=""/>
                </v:shape>
                <o:OLEObject Type="Embed" ProgID="Equation.DSMT4" ShapeID="_x0000_i1222" DrawAspect="Content" ObjectID="_1613246608" r:id="rId478"/>
              </w:object>
            </w:r>
          </w:p>
          <w:p w:rsidR="00AF0975" w:rsidRDefault="00EA0E07" w:rsidP="00AF0975">
            <w:pPr>
              <w:bidi/>
              <w:spacing w:after="0"/>
              <w:ind w:left="94"/>
              <w:rPr>
                <w:rtl/>
              </w:rPr>
            </w:pPr>
            <w:r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ب - كتلة الشمس :البيان عبارة عن خط مستقيم يمر من المبدأمعادلته البيانية من الشكل : </w:t>
            </w:r>
            <w:r w:rsidR="00180B55">
              <w:rPr>
                <w:rFonts w:ascii="Adobe Arabic" w:hAnsi="Adobe Arabic" w:cs="Adobe Arabic" w:hint="cs"/>
                <w:position w:val="-6"/>
                <w:sz w:val="32"/>
                <w:szCs w:val="32"/>
                <w:rtl/>
              </w:rPr>
              <w:t xml:space="preserve"> </w:t>
            </w:r>
            <w:r w:rsidR="00180B55" w:rsidRPr="00972D02">
              <w:rPr>
                <w:position w:val="-26"/>
              </w:rPr>
              <w:object w:dxaOrig="900" w:dyaOrig="700">
                <v:shape id="_x0000_i1223" type="#_x0000_t75" style="width:45pt;height:35pt" o:ole="">
                  <v:imagedata r:id="rId479" o:title=""/>
                </v:shape>
                <o:OLEObject Type="Embed" ProgID="Equation.DSMT4" ShapeID="_x0000_i1223" DrawAspect="Content" ObjectID="_1613246609" r:id="rId480"/>
              </w:object>
            </w:r>
            <w:r w:rsidR="00180B55" w:rsidRPr="00180B55">
              <w:rPr>
                <w:position w:val="-46"/>
              </w:rPr>
              <w:object w:dxaOrig="200" w:dyaOrig="1140">
                <v:shape id="_x0000_i1224" type="#_x0000_t75" style="width:10pt;height:57pt" o:ole="">
                  <v:imagedata r:id="rId481" o:title=""/>
                </v:shape>
                <o:OLEObject Type="Embed" ProgID="Equation.DSMT4" ShapeID="_x0000_i1224" DrawAspect="Content" ObjectID="_1613246610" r:id="rId482"/>
              </w:object>
            </w:r>
          </w:p>
          <w:p w:rsidR="00DF55B5" w:rsidRPr="00AF0975" w:rsidRDefault="008854A0" w:rsidP="00AF0975">
            <w:pPr>
              <w:bidi/>
              <w:spacing w:after="0"/>
              <w:ind w:left="94"/>
              <w:rPr>
                <w:rFonts w:ascii="Adobe Arabic" w:hAnsi="Adobe Arabic" w:cs="Adobe Arabic"/>
                <w:position w:val="-6"/>
                <w:sz w:val="32"/>
                <w:szCs w:val="32"/>
                <w:rtl/>
              </w:rPr>
            </w:pPr>
            <w:r w:rsidRPr="008854A0">
              <w:rPr>
                <w:rFonts w:ascii="Adobe Arabic" w:hAnsi="Adobe Arabic" w:cs="Adobe Arabic" w:hint="cs"/>
                <w:b/>
                <w:bCs/>
                <w:sz w:val="32"/>
                <w:szCs w:val="32"/>
                <w:u w:val="single"/>
                <w:rtl/>
              </w:rPr>
              <w:lastRenderedPageBreak/>
              <w:t>التمرين الثالث :</w:t>
            </w:r>
          </w:p>
          <w:p w:rsidR="00CD1404" w:rsidRDefault="00E35CD9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>
              <w:rPr>
                <w:rFonts w:ascii="Adobe Arabic" w:hAnsi="Adobe Arabic" w:cs="Adobe Arabic"/>
                <w:b/>
                <w:bCs/>
                <w:noProof/>
                <w:sz w:val="32"/>
                <w:szCs w:val="32"/>
                <w:u w:val="single"/>
                <w:rtl/>
                <w:lang w:eastAsia="fr-FR"/>
              </w:rPr>
              <w:pict>
                <v:group id="_x0000_s17983" style="position:absolute;left:0;text-align:left;margin-left:12.75pt;margin-top:-7.1pt;width:161.4pt;height:116pt;z-index:253106176" coordorigin="6690,790" coordsize="3228,2320">
                  <v:shape id="_x0000_s17963" type="#_x0000_t32" style="position:absolute;left:6970;top:1350;width:2330;height:1090" o:connectortype="straight"/>
                  <v:shape id="_x0000_s17964" type="#_x0000_t32" style="position:absolute;left:7290;top:2440;width:2010;height:0;flip:x" o:connectortype="straight">
                    <v:stroke dashstyle="1 1"/>
                  </v:shape>
                  <v:shape id="_x0000_s17965" type="#_x0000_t19" style="position:absolute;left:8677;top:2210;width:143;height:230;flip:x"/>
                  <v:roundrect id="_x0000_s17966" style="position:absolute;left:7850;top:1550;width:570;height:330;rotation:1493115fd" arcsize="10923f" fillcolor="black">
                    <v:fill r:id="rId483" o:title="Grand damier" type="pattern"/>
                  </v:roundrect>
                  <v:shape id="_x0000_s17967" type="#_x0000_t32" style="position:absolute;left:7030;top:1230;width:2370;height:1100" o:connectortype="straight">
                    <v:stroke dashstyle="1 1" endarrow="block" endcap="round"/>
                  </v:shape>
                  <v:shape id="_x0000_s17968" type="#_x0000_t32" style="position:absolute;left:7530;top:790;width:1000;height:2154;flip:y" o:connectortype="straight">
                    <v:stroke dashstyle="1 1" endarrow="block"/>
                  </v:shape>
                  <v:shape id="_x0000_s17969" type="#_x0000_t32" style="position:absolute;left:8100;top:1730;width:0;height:1040" o:connectortype="straight">
                    <v:stroke endarrow="block"/>
                  </v:shape>
                  <v:shape id="_x0000_s17970" type="#_x0000_t32" style="position:absolute;left:7300;top:1350;width:800;height:380;flip:x y" o:connectortype="straight" strokecolor="#00b0f0">
                    <v:stroke endarrow="block"/>
                  </v:shape>
                  <v:shape id="_x0000_s17971" type="#_x0000_t32" style="position:absolute;left:8100;top:1730;width:480;height:220" o:connectortype="straight">
                    <v:stroke endarrow="block"/>
                  </v:shape>
                  <v:shape id="_x0000_s17972" type="#_x0000_t32" style="position:absolute;left:7680;top:1730;width:410;height:900;flip:x" o:connectortype="straight">
                    <v:stroke endarrow="block"/>
                  </v:shape>
                  <v:shape id="_x0000_s17973" type="#_x0000_t32" style="position:absolute;left:8100;top:1030;width:320;height:700;flip:y" o:connectortype="straight" strokecolor="red">
                    <v:stroke endarrow="block"/>
                  </v:shape>
                  <v:shape id="_x0000_s17974" type="#_x0000_t202" style="position:absolute;left:7210;top:930;width:440;height:560" filled="f" stroked="f">
                    <v:textbox style="mso-next-textbox:#_x0000_s17974">
                      <w:txbxContent>
                        <w:p w:rsidR="00D76593" w:rsidRDefault="00D76593">
                          <w:r w:rsidRPr="00972D02">
                            <w:rPr>
                              <w:position w:val="-4"/>
                            </w:rPr>
                            <w:object w:dxaOrig="200" w:dyaOrig="360">
                              <v:shape id="_x0000_i1288" type="#_x0000_t75" style="width:7pt;height:12.5pt" o:ole="">
                                <v:imagedata r:id="rId380" o:title=""/>
                              </v:shape>
                              <o:OLEObject Type="Embed" ProgID="Equation.DSMT4" ShapeID="_x0000_i1288" DrawAspect="Content" ObjectID="_1613246672" r:id="rId484"/>
                            </w:object>
                          </w:r>
                        </w:p>
                      </w:txbxContent>
                    </v:textbox>
                  </v:shape>
                  <v:shape id="_x0000_s17977" type="#_x0000_t202" style="position:absolute;left:8300;top:1030;width:563;height:520;mso-wrap-style:none" filled="f" stroked="f">
                    <v:textbox style="mso-next-textbox:#_x0000_s17977">
                      <w:txbxContent>
                        <w:p w:rsidR="00D76593" w:rsidRDefault="00D76593">
                          <w:r w:rsidRPr="00972D02">
                            <w:rPr>
                              <w:position w:val="-4"/>
                            </w:rPr>
                            <w:object w:dxaOrig="279" w:dyaOrig="360">
                              <v:shape id="_x0000_i1289" type="#_x0000_t75" style="width:14pt;height:17.5pt" o:ole="">
                                <v:imagedata r:id="rId485" o:title=""/>
                              </v:shape>
                              <o:OLEObject Type="Embed" ProgID="Equation.DSMT4" ShapeID="_x0000_i1289" DrawAspect="Content" ObjectID="_1613246673" r:id="rId486"/>
                            </w:object>
                          </w:r>
                        </w:p>
                      </w:txbxContent>
                    </v:textbox>
                  </v:shape>
                  <v:shape id="_x0000_s17978" type="#_x0000_t202" style="position:absolute;left:8180;top:2630;width:521;height:480;mso-wrap-style:none" filled="f" stroked="f">
                    <v:textbox style="mso-next-textbox:#_x0000_s17978">
                      <w:txbxContent>
                        <w:p w:rsidR="00D76593" w:rsidRDefault="00D76593">
                          <w:r w:rsidRPr="00972D02">
                            <w:rPr>
                              <w:position w:val="-4"/>
                            </w:rPr>
                            <w:object w:dxaOrig="240" w:dyaOrig="360">
                              <v:shape id="_x0000_i1290" type="#_x0000_t75" style="width:11.5pt;height:17.5pt" o:ole="">
                                <v:imagedata r:id="rId487" o:title=""/>
                              </v:shape>
                              <o:OLEObject Type="Embed" ProgID="Equation.DSMT4" ShapeID="_x0000_i1290" DrawAspect="Content" ObjectID="_1613246674" r:id="rId488"/>
                            </w:object>
                          </w:r>
                        </w:p>
                      </w:txbxContent>
                    </v:textbox>
                  </v:shape>
                  <v:shape id="_x0000_s17979" type="#_x0000_t202" style="position:absolute;left:8467;top:1590;width:551;height:500;mso-wrap-style:none" filled="f" stroked="f">
                    <v:textbox style="mso-next-textbox:#_x0000_s17979">
                      <w:txbxContent>
                        <w:p w:rsidR="00D76593" w:rsidRDefault="00D76593">
                          <w:r w:rsidRPr="00D76593">
                            <w:rPr>
                              <w:position w:val="-12"/>
                            </w:rPr>
                            <w:object w:dxaOrig="320" w:dyaOrig="440">
                              <v:shape id="_x0000_i1291" type="#_x0000_t75" style="width:13pt;height:18pt" o:ole="">
                                <v:imagedata r:id="rId489" o:title=""/>
                              </v:shape>
                              <o:OLEObject Type="Embed" ProgID="Equation.DSMT4" ShapeID="_x0000_i1291" DrawAspect="Content" ObjectID="_1613246675" r:id="rId490"/>
                            </w:object>
                          </w:r>
                        </w:p>
                      </w:txbxContent>
                    </v:textbox>
                  </v:shape>
                  <v:shape id="_x0000_s17980" type="#_x0000_t202" style="position:absolute;left:7290;top:2280;width:555;height:490;mso-wrap-style:none" filled="f" stroked="f">
                    <v:textbox style="mso-next-textbox:#_x0000_s17980">
                      <w:txbxContent>
                        <w:p w:rsidR="00D76593" w:rsidRDefault="00D76593">
                          <w:r w:rsidRPr="00D76593">
                            <w:rPr>
                              <w:position w:val="-16"/>
                            </w:rPr>
                            <w:object w:dxaOrig="340" w:dyaOrig="480">
                              <v:shape id="_x0000_i1292" type="#_x0000_t75" style="width:13.5pt;height:19pt" o:ole="">
                                <v:imagedata r:id="rId491" o:title=""/>
                              </v:shape>
                              <o:OLEObject Type="Embed" ProgID="Equation.DSMT4" ShapeID="_x0000_i1292" DrawAspect="Content" ObjectID="_1613246676" r:id="rId492"/>
                            </w:object>
                          </w:r>
                        </w:p>
                      </w:txbxContent>
                    </v:textbox>
                  </v:shape>
                  <v:shape id="_x0000_s17981" type="#_x0000_t202" style="position:absolute;left:6690;top:980;width:527;height:430;mso-wrap-style:none" filled="f" stroked="f">
                    <v:textbox style="mso-next-textbox:#_x0000_s17981">
                      <w:txbxContent>
                        <w:p w:rsidR="00D76593" w:rsidRDefault="00D76593">
                          <w:r w:rsidRPr="00972D02">
                            <w:rPr>
                              <w:position w:val="-4"/>
                            </w:rPr>
                            <w:object w:dxaOrig="220" w:dyaOrig="220">
                              <v:shape id="_x0000_i1293" type="#_x0000_t75" style="width:12pt;height:12pt" o:ole="">
                                <v:imagedata r:id="rId493" o:title=""/>
                              </v:shape>
                              <o:OLEObject Type="Embed" ProgID="Equation.DSMT4" ShapeID="_x0000_i1293" DrawAspect="Content" ObjectID="_1613246677" r:id="rId494"/>
                            </w:object>
                          </w:r>
                        </w:p>
                      </w:txbxContent>
                    </v:textbox>
                  </v:shape>
                  <v:shape id="_x0000_s17982" type="#_x0000_t202" style="position:absolute;left:9400;top:2090;width:518;height:440;mso-wrap-style:none" filled="f" stroked="f">
                    <v:textbox style="mso-next-textbox:#_x0000_s17982">
                      <w:txbxContent>
                        <w:p w:rsidR="00D76593" w:rsidRDefault="00D76593">
                          <w:r w:rsidRPr="00972D02">
                            <w:rPr>
                              <w:position w:val="-4"/>
                            </w:rPr>
                            <w:object w:dxaOrig="279" w:dyaOrig="300">
                              <v:shape id="_x0000_i1294" type="#_x0000_t75" style="width:11.5pt;height:12.5pt" o:ole="">
                                <v:imagedata r:id="rId495" o:title=""/>
                              </v:shape>
                              <o:OLEObject Type="Embed" ProgID="Equation.DSMT4" ShapeID="_x0000_i1294" DrawAspect="Content" ObjectID="_1613246678" r:id="rId496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</w:p>
          <w:p w:rsidR="00CD1404" w:rsidRDefault="00CD1404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</w:p>
          <w:p w:rsidR="00CD1404" w:rsidRPr="008854A0" w:rsidRDefault="00CD1404" w:rsidP="00CD1404">
            <w:pPr>
              <w:bidi/>
              <w:spacing w:after="0"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</w:p>
          <w:p w:rsidR="008854A0" w:rsidRPr="008854A0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>
              <w:rPr>
                <w:rFonts w:hint="cs"/>
                <w:rtl/>
              </w:rPr>
              <w:t>1</w:t>
            </w:r>
            <w:r w:rsidRPr="008854A0">
              <w:rPr>
                <w:rFonts w:ascii="Adobe Arabic" w:hAnsi="Adobe Arabic" w:cs="Adobe Arabic"/>
                <w:sz w:val="32"/>
                <w:szCs w:val="32"/>
                <w:rtl/>
              </w:rPr>
              <w:t>-عبارة التسارع :أ-بتطبيق القانون الثاني لنيوتن:</w:t>
            </w:r>
          </w:p>
          <w:p w:rsidR="008854A0" w:rsidRPr="008854A0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854A0">
              <w:rPr>
                <w:rFonts w:ascii="Adobe Arabic" w:hAnsi="Adobe Arabic" w:cs="Adobe Arabic"/>
                <w:sz w:val="32"/>
                <w:szCs w:val="32"/>
                <w:rtl/>
              </w:rPr>
              <w:t>الجملة:جسم</w:t>
            </w:r>
          </w:p>
          <w:p w:rsidR="008854A0" w:rsidRPr="008854A0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8854A0">
              <w:rPr>
                <w:rFonts w:ascii="Adobe Arabic" w:hAnsi="Adobe Arabic" w:cs="Adobe Arabic"/>
                <w:sz w:val="32"/>
                <w:szCs w:val="32"/>
                <w:rtl/>
              </w:rPr>
              <w:t>المعلم:سطحي أرضي نعتبره عطالي ونطبق القانون الثاني لنيوتن</w:t>
            </w:r>
          </w:p>
          <w:p w:rsidR="008854A0" w:rsidRDefault="008854A0" w:rsidP="00CD1404">
            <w:pPr>
              <w:bidi/>
              <w:spacing w:after="0"/>
              <w:jc w:val="center"/>
            </w:pPr>
            <w:r w:rsidRPr="00897502">
              <w:rPr>
                <w:position w:val="-14"/>
              </w:rPr>
              <w:object w:dxaOrig="1240" w:dyaOrig="420">
                <v:shape id="_x0000_i1225" type="#_x0000_t75" style="width:62pt;height:21pt" o:ole="">
                  <v:imagedata r:id="rId497" o:title=""/>
                </v:shape>
                <o:OLEObject Type="Embed" ProgID="Equation.DSMT4" ShapeID="_x0000_i1225" DrawAspect="Content" ObjectID="_1613246611" r:id="rId498"/>
              </w:object>
            </w:r>
          </w:p>
          <w:p w:rsidR="008854A0" w:rsidRDefault="008854A0" w:rsidP="00CD1404">
            <w:pPr>
              <w:bidi/>
              <w:spacing w:after="0"/>
              <w:jc w:val="center"/>
              <w:rPr>
                <w:rtl/>
              </w:rPr>
            </w:pPr>
            <w:r w:rsidRPr="00811796">
              <w:rPr>
                <w:position w:val="-14"/>
              </w:rPr>
              <w:object w:dxaOrig="2020" w:dyaOrig="420">
                <v:shape id="_x0000_i1226" type="#_x0000_t75" style="width:101pt;height:21pt" o:ole="">
                  <v:imagedata r:id="rId499" o:title=""/>
                </v:shape>
                <o:OLEObject Type="Embed" ProgID="Equation.DSMT4" ShapeID="_x0000_i1226" DrawAspect="Content" ObjectID="_1613246612" r:id="rId500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بالاسقاط على </w:t>
            </w:r>
            <w:r w:rsidRPr="00CD1404">
              <w:rPr>
                <w:rFonts w:ascii="Adobe Arabic" w:hAnsi="Adobe Arabic" w:cs="Adobe Arabic"/>
                <w:position w:val="-4"/>
                <w:sz w:val="32"/>
                <w:szCs w:val="32"/>
              </w:rPr>
              <w:object w:dxaOrig="440" w:dyaOrig="360">
                <v:shape id="_x0000_i1227" type="#_x0000_t75" style="width:22pt;height:18.5pt" o:ole="">
                  <v:imagedata r:id="rId501" o:title=""/>
                </v:shape>
                <o:OLEObject Type="Embed" ProgID="Equation.DSMT4" ShapeID="_x0000_i1227" DrawAspect="Content" ObjectID="_1613246613" r:id="rId502"/>
              </w:object>
            </w: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 xml:space="preserve">          .</w:t>
            </w:r>
            <w:r w:rsidRPr="00CD140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3379" w:dyaOrig="620">
                <v:shape id="_x0000_i1228" type="#_x0000_t75" style="width:169pt;height:31pt" o:ole="">
                  <v:imagedata r:id="rId503" o:title=""/>
                </v:shape>
                <o:OLEObject Type="Embed" ProgID="Equation.DSMT4" ShapeID="_x0000_i1228" DrawAspect="Content" ObjectID="_1613246614" r:id="rId504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ب-بتطبيق مبدأ إنحفاظ الطاقة:</w:t>
            </w:r>
          </w:p>
          <w:p w:rsidR="008854A0" w:rsidRDefault="008854A0" w:rsidP="00CD1404">
            <w:pPr>
              <w:bidi/>
              <w:spacing w:after="0"/>
              <w:jc w:val="center"/>
              <w:rPr>
                <w:rtl/>
              </w:rPr>
            </w:pPr>
            <w:r w:rsidRPr="00CD1404">
              <w:rPr>
                <w:rFonts w:ascii="Adobe Arabic" w:hAnsi="Adobe Arabic" w:cs="Adobe Arabic"/>
                <w:position w:val="-50"/>
                <w:sz w:val="32"/>
                <w:szCs w:val="32"/>
              </w:rPr>
              <w:object w:dxaOrig="3940" w:dyaOrig="1120">
                <v:shape id="_x0000_i1229" type="#_x0000_t75" style="width:197pt;height:56pt" o:ole="">
                  <v:imagedata r:id="rId505" o:title=""/>
                </v:shape>
                <o:OLEObject Type="Embed" ProgID="Equation.DSMT4" ShapeID="_x0000_i1229" DrawAspect="Content" ObjectID="_1613246615" r:id="rId506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 xml:space="preserve">من محذوفية الزمن:     </w:t>
            </w:r>
            <w:r w:rsidRPr="00CD1404">
              <w:rPr>
                <w:rFonts w:ascii="Adobe Arabic" w:hAnsi="Adobe Arabic" w:cs="Adobe Arabic"/>
                <w:position w:val="-12"/>
                <w:sz w:val="32"/>
                <w:szCs w:val="32"/>
                <w:rtl/>
              </w:rPr>
              <w:t xml:space="preserve">    </w:t>
            </w:r>
            <w:r w:rsidR="00CD1404" w:rsidRPr="00CD1404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1680" w:dyaOrig="380">
                <v:shape id="_x0000_i1230" type="#_x0000_t75" style="width:84pt;height:19pt" o:ole="">
                  <v:imagedata r:id="rId507" o:title=""/>
                </v:shape>
                <o:OLEObject Type="Embed" ProgID="Equation.DSMT4" ShapeID="_x0000_i1230" DrawAspect="Content" ObjectID="_1613246616" r:id="rId508"/>
              </w:object>
            </w:r>
          </w:p>
          <w:bookmarkStart w:id="0" w:name="_GoBack"/>
          <w:bookmarkEnd w:id="0"/>
          <w:p w:rsidR="00CD1404" w:rsidRPr="00CD1404" w:rsidRDefault="00CD1404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position w:val="-58"/>
                <w:sz w:val="32"/>
                <w:szCs w:val="32"/>
              </w:rPr>
              <w:object w:dxaOrig="3100" w:dyaOrig="1280">
                <v:shape id="_x0000_i1231" type="#_x0000_t75" style="width:155pt;height:64pt" o:ole="">
                  <v:imagedata r:id="rId509" o:title=""/>
                </v:shape>
                <o:OLEObject Type="Embed" ProgID="Equation.DSMT4" ShapeID="_x0000_i1231" DrawAspect="Content" ObjectID="_1613246617" r:id="rId510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المعادلات:</w:t>
            </w:r>
            <w:r w:rsidR="00CD1404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</w:t>
            </w:r>
            <w:r w:rsidR="00CD1404" w:rsidRPr="00CD140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2100" w:dyaOrig="620">
                <v:shape id="_x0000_i1232" type="#_x0000_t75" style="width:105pt;height:31pt" o:ole="">
                  <v:imagedata r:id="rId511" o:title=""/>
                </v:shape>
                <o:OLEObject Type="Embed" ProgID="Equation.DSMT4" ShapeID="_x0000_i1232" DrawAspect="Content" ObjectID="_1613246618" r:id="rId512"/>
              </w:object>
            </w:r>
            <w:r w:rsidR="00CD1404">
              <w:rPr>
                <w:rFonts w:ascii="Adobe Arabic" w:hAnsi="Adobe Arabic" w:cs="Adobe Arabic" w:hint="cs"/>
                <w:position w:val="-24"/>
                <w:sz w:val="32"/>
                <w:szCs w:val="32"/>
                <w:rtl/>
              </w:rPr>
              <w:t xml:space="preserve">   </w:t>
            </w: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بمكاملة الطرفين:</w:t>
            </w:r>
          </w:p>
          <w:p w:rsidR="008854A0" w:rsidRPr="00CD1404" w:rsidRDefault="00CD1404" w:rsidP="00CD1404">
            <w:pPr>
              <w:bidi/>
              <w:spacing w:after="0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position w:val="-30"/>
                <w:sz w:val="32"/>
                <w:szCs w:val="32"/>
              </w:rPr>
              <w:object w:dxaOrig="2480" w:dyaOrig="720">
                <v:shape id="_x0000_i1233" type="#_x0000_t75" style="width:124pt;height:36.5pt" o:ole="">
                  <v:imagedata r:id="rId513" o:title=""/>
                </v:shape>
                <o:OLEObject Type="Embed" ProgID="Equation.DSMT4" ShapeID="_x0000_i1233" DrawAspect="Content" ObjectID="_1613246619" r:id="rId514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المعادلة الزمنية للسرعة       </w:t>
            </w:r>
            <w:r w:rsidR="00CD1404" w:rsidRPr="00CD1404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980" w:dyaOrig="320">
                <v:shape id="_x0000_i1234" type="#_x0000_t75" style="width:49pt;height:16.5pt" o:ole="">
                  <v:imagedata r:id="rId515" o:title=""/>
                </v:shape>
                <o:OLEObject Type="Embed" ProgID="Equation.DSMT4" ShapeID="_x0000_i1234" DrawAspect="Content" ObjectID="_1613246620" r:id="rId516"/>
              </w:object>
            </w:r>
          </w:p>
          <w:p w:rsidR="008854A0" w:rsidRPr="00CD1404" w:rsidRDefault="00CD1404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position w:val="-24"/>
                <w:sz w:val="32"/>
                <w:szCs w:val="32"/>
              </w:rPr>
              <w:object w:dxaOrig="2740" w:dyaOrig="620">
                <v:shape id="_x0000_i1235" type="#_x0000_t75" style="width:137pt;height:31pt" o:ole="">
                  <v:imagedata r:id="rId517" o:title=""/>
                </v:shape>
                <o:OLEObject Type="Embed" ProgID="Equation.DSMT4" ShapeID="_x0000_i1235" DrawAspect="Content" ObjectID="_1613246621" r:id="rId518"/>
              </w:object>
            </w:r>
            <w:r>
              <w:rPr>
                <w:rFonts w:ascii="Adobe Arabic" w:hAnsi="Adobe Arabic" w:cs="Adobe Arabic" w:hint="cs"/>
                <w:position w:val="-24"/>
                <w:sz w:val="32"/>
                <w:szCs w:val="32"/>
                <w:rtl/>
              </w:rPr>
              <w:t xml:space="preserve">     </w:t>
            </w:r>
            <w:r w:rsidR="008854A0" w:rsidRPr="00CD1404">
              <w:rPr>
                <w:rFonts w:ascii="Adobe Arabic" w:hAnsi="Adobe Arabic" w:cs="Adobe Arabic"/>
                <w:sz w:val="32"/>
                <w:szCs w:val="32"/>
                <w:rtl/>
              </w:rPr>
              <w:t>بمكاملة الطرفين:</w: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 xml:space="preserve">المعادلة الزمنية للحركة           </w:t>
            </w:r>
            <w:r w:rsidR="00CD1404" w:rsidRPr="00CD1404">
              <w:rPr>
                <w:rFonts w:ascii="Adobe Arabic" w:hAnsi="Adobe Arabic" w:cs="Adobe Arabic"/>
                <w:position w:val="-10"/>
                <w:sz w:val="32"/>
                <w:szCs w:val="32"/>
              </w:rPr>
              <w:object w:dxaOrig="1219" w:dyaOrig="360">
                <v:shape id="_x0000_i1236" type="#_x0000_t75" style="width:61pt;height:18.5pt" o:ole="">
                  <v:imagedata r:id="rId519" o:title=""/>
                </v:shape>
                <o:OLEObject Type="Embed" ProgID="Equation.DSMT4" ShapeID="_x0000_i1236" DrawAspect="Content" ObjectID="_1613246622" r:id="rId520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ب-الزمن المستغرق:</w:t>
            </w:r>
            <w:r w:rsidR="00CD1404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      </w:t>
            </w:r>
            <w:r w:rsidR="00CD1404" w:rsidRPr="00CD1404">
              <w:rPr>
                <w:rFonts w:ascii="Adobe Arabic" w:hAnsi="Adobe Arabic" w:cs="Adobe Arabic"/>
                <w:position w:val="-26"/>
                <w:sz w:val="32"/>
                <w:szCs w:val="32"/>
              </w:rPr>
              <w:object w:dxaOrig="2260" w:dyaOrig="639">
                <v:shape id="_x0000_i1237" type="#_x0000_t75" style="width:113pt;height:32pt" o:ole="">
                  <v:imagedata r:id="rId521" o:title=""/>
                </v:shape>
                <o:OLEObject Type="Embed" ProgID="Equation.DSMT4" ShapeID="_x0000_i1237" DrawAspect="Content" ObjectID="_1613246623" r:id="rId522"/>
              </w:object>
            </w:r>
          </w:p>
          <w:p w:rsidR="008854A0" w:rsidRPr="00CD1404" w:rsidRDefault="008854A0" w:rsidP="00CD1404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ج-السرعة</w:t>
            </w:r>
            <w:r w:rsidR="00CD1404" w:rsidRPr="00CD1404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320" w:dyaOrig="360">
                <v:shape id="_x0000_i1238" type="#_x0000_t75" style="width:16pt;height:18.5pt" o:ole="">
                  <v:imagedata r:id="rId523" o:title=""/>
                </v:shape>
                <o:OLEObject Type="Embed" ProgID="Equation.DSMT4" ShapeID="_x0000_i1238" DrawAspect="Content" ObjectID="_1613246624" r:id="rId524"/>
              </w:object>
            </w: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:</w:t>
            </w:r>
            <w:r w:rsidR="00CD1404">
              <w:rPr>
                <w:rFonts w:ascii="Adobe Arabic" w:hAnsi="Adobe Arabic" w:cs="Adobe Arabic" w:hint="cs"/>
                <w:sz w:val="32"/>
                <w:szCs w:val="32"/>
                <w:rtl/>
              </w:rPr>
              <w:t xml:space="preserve">    </w:t>
            </w:r>
            <w:r w:rsidR="00CD1404" w:rsidRPr="00CD1404">
              <w:rPr>
                <w:rFonts w:ascii="Adobe Arabic" w:hAnsi="Adobe Arabic" w:cs="Adobe Arabic"/>
                <w:position w:val="-12"/>
                <w:sz w:val="32"/>
                <w:szCs w:val="32"/>
              </w:rPr>
              <w:object w:dxaOrig="3220" w:dyaOrig="360">
                <v:shape id="_x0000_i1239" type="#_x0000_t75" style="width:161.5pt;height:18.5pt" o:ole="">
                  <v:imagedata r:id="rId525" o:title=""/>
                </v:shape>
                <o:OLEObject Type="Embed" ProgID="Equation.DSMT4" ShapeID="_x0000_i1239" DrawAspect="Content" ObjectID="_1613246625" r:id="rId526"/>
              </w:object>
            </w:r>
          </w:p>
          <w:p w:rsidR="00564942" w:rsidRDefault="008854A0" w:rsidP="00564942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3-قوة الاحتكاك</w:t>
            </w:r>
            <w:r w:rsidRPr="00CD1404">
              <w:rPr>
                <w:rFonts w:ascii="Adobe Arabic" w:hAnsi="Adobe Arabic" w:cs="Adobe Arabic"/>
                <w:position w:val="-4"/>
                <w:sz w:val="32"/>
                <w:szCs w:val="32"/>
              </w:rPr>
              <w:object w:dxaOrig="200" w:dyaOrig="260">
                <v:shape id="_x0000_i1240" type="#_x0000_t75" style="width:10pt;height:13pt" o:ole="">
                  <v:imagedata r:id="rId527" o:title=""/>
                </v:shape>
                <o:OLEObject Type="Embed" ProgID="Equation.DSMT4" ShapeID="_x0000_i1240" DrawAspect="Content" ObjectID="_1613246626" r:id="rId528"/>
              </w:object>
            </w:r>
            <w:r w:rsidRPr="00CD1404">
              <w:rPr>
                <w:rFonts w:ascii="Adobe Arabic" w:hAnsi="Adobe Arabic" w:cs="Adobe Arabic"/>
                <w:sz w:val="32"/>
                <w:szCs w:val="32"/>
                <w:rtl/>
              </w:rPr>
              <w:t>:بتطبيق مبدأ إنحفاظ الطاقة</w:t>
            </w:r>
          </w:p>
          <w:p w:rsidR="00DF55B5" w:rsidRPr="00C22CF4" w:rsidRDefault="00C22CF4" w:rsidP="00564942">
            <w:pPr>
              <w:bidi/>
              <w:spacing w:after="0"/>
              <w:rPr>
                <w:rFonts w:ascii="Adobe Arabic" w:hAnsi="Adobe Arabic" w:cs="Adobe Arabic"/>
                <w:sz w:val="32"/>
                <w:szCs w:val="32"/>
              </w:rPr>
            </w:pPr>
            <w:r>
              <w:rPr>
                <w:position w:val="-92"/>
              </w:rPr>
              <w:tab/>
            </w:r>
            <w:r w:rsidR="00CD1404" w:rsidRPr="00B47F57">
              <w:rPr>
                <w:position w:val="-92"/>
              </w:rPr>
              <w:object w:dxaOrig="2340" w:dyaOrig="1820">
                <v:shape id="_x0000_i1241" type="#_x0000_t75" style="width:117pt;height:90.5pt" o:ole="">
                  <v:imagedata r:id="rId529" o:title=""/>
                </v:shape>
                <o:OLEObject Type="Embed" ProgID="Equation.DSMT4" ShapeID="_x0000_i1241" DrawAspect="Content" ObjectID="_1613246627" r:id="rId530"/>
              </w:object>
            </w:r>
          </w:p>
        </w:tc>
      </w:tr>
    </w:tbl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C27D7B" w:rsidRPr="00C27D7B" w:rsidRDefault="00C27D7B" w:rsidP="00C27D7B">
      <w:pPr>
        <w:rPr>
          <w:rFonts w:ascii="Adobe Arabic" w:hAnsi="Adobe Arabic" w:cs="Adobe Arabic"/>
          <w:sz w:val="36"/>
          <w:szCs w:val="36"/>
          <w:rtl/>
        </w:rPr>
      </w:pPr>
    </w:p>
    <w:p w:rsidR="007857AB" w:rsidRPr="00C27D7B" w:rsidRDefault="00C27D7B" w:rsidP="00A83784">
      <w:pPr>
        <w:tabs>
          <w:tab w:val="left" w:pos="2177"/>
        </w:tabs>
        <w:rPr>
          <w:rFonts w:ascii="Adobe Arabic" w:hAnsi="Adobe Arabic" w:cs="Adobe Arabic"/>
          <w:sz w:val="36"/>
          <w:szCs w:val="36"/>
          <w:rtl/>
        </w:rPr>
      </w:pPr>
      <w:r>
        <w:rPr>
          <w:rFonts w:ascii="Adobe Arabic" w:hAnsi="Adobe Arabic" w:cs="Adobe Arabic"/>
          <w:sz w:val="36"/>
          <w:szCs w:val="36"/>
        </w:rPr>
        <w:tab/>
      </w:r>
    </w:p>
    <w:sectPr w:rsidR="007857AB" w:rsidRPr="00C27D7B" w:rsidSect="007857A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28AF" w:rsidRDefault="00BE28AF" w:rsidP="00203EE9">
      <w:pPr>
        <w:spacing w:after="0" w:line="240" w:lineRule="auto"/>
      </w:pPr>
      <w:r>
        <w:separator/>
      </w:r>
    </w:p>
  </w:endnote>
  <w:endnote w:type="continuationSeparator" w:id="1">
    <w:p w:rsidR="00BE28AF" w:rsidRDefault="00BE28AF" w:rsidP="00203E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28AF" w:rsidRDefault="00BE28AF" w:rsidP="00203EE9">
      <w:pPr>
        <w:spacing w:after="0" w:line="240" w:lineRule="auto"/>
      </w:pPr>
      <w:r>
        <w:separator/>
      </w:r>
    </w:p>
  </w:footnote>
  <w:footnote w:type="continuationSeparator" w:id="1">
    <w:p w:rsidR="00BE28AF" w:rsidRDefault="00BE28AF" w:rsidP="00203E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25B81"/>
    <w:multiLevelType w:val="hybridMultilevel"/>
    <w:tmpl w:val="2BB4F80E"/>
    <w:lvl w:ilvl="0" w:tplc="2ED61A44">
      <w:start w:val="3"/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967C0E"/>
    <w:multiLevelType w:val="hybridMultilevel"/>
    <w:tmpl w:val="AA3C721A"/>
    <w:lvl w:ilvl="0" w:tplc="DBBA0E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4A0D48"/>
    <w:multiLevelType w:val="hybridMultilevel"/>
    <w:tmpl w:val="81287FA6"/>
    <w:lvl w:ilvl="0" w:tplc="2220A9E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4E0309"/>
    <w:multiLevelType w:val="hybridMultilevel"/>
    <w:tmpl w:val="C93EDCE6"/>
    <w:lvl w:ilvl="0" w:tplc="2BC81C3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3E6274"/>
    <w:multiLevelType w:val="hybridMultilevel"/>
    <w:tmpl w:val="8562A724"/>
    <w:lvl w:ilvl="0" w:tplc="87A2C028">
      <w:start w:val="3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C4964"/>
    <w:multiLevelType w:val="hybridMultilevel"/>
    <w:tmpl w:val="F51E28B4"/>
    <w:lvl w:ilvl="0" w:tplc="3C6A3170">
      <w:start w:val="4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>
    <w:nsid w:val="25D754AD"/>
    <w:multiLevelType w:val="hybridMultilevel"/>
    <w:tmpl w:val="1B886F18"/>
    <w:lvl w:ilvl="0" w:tplc="86D2CE28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121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0E0AAD"/>
    <w:multiLevelType w:val="hybridMultilevel"/>
    <w:tmpl w:val="B3881F1E"/>
    <w:lvl w:ilvl="0" w:tplc="0430E56A">
      <w:start w:val="1"/>
      <w:numFmt w:val="decimal"/>
      <w:lvlText w:val="%1-"/>
      <w:lvlJc w:val="left"/>
      <w:pPr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091C9B"/>
    <w:multiLevelType w:val="hybridMultilevel"/>
    <w:tmpl w:val="E68C1910"/>
    <w:lvl w:ilvl="0" w:tplc="BAD28FA2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E177DD"/>
    <w:multiLevelType w:val="hybridMultilevel"/>
    <w:tmpl w:val="E53A83C4"/>
    <w:lvl w:ilvl="0" w:tplc="1310C30A">
      <w:start w:val="2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>
    <w:nsid w:val="454B14D7"/>
    <w:multiLevelType w:val="hybridMultilevel"/>
    <w:tmpl w:val="F964F2C0"/>
    <w:lvl w:ilvl="0" w:tplc="A0C06FA2">
      <w:start w:val="2"/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  <w:sz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AAC7F6C"/>
    <w:multiLevelType w:val="hybridMultilevel"/>
    <w:tmpl w:val="69287BF8"/>
    <w:lvl w:ilvl="0" w:tplc="58B207A4">
      <w:start w:val="1"/>
      <w:numFmt w:val="decimal"/>
      <w:lvlText w:val="%1-"/>
      <w:lvlJc w:val="left"/>
      <w:pPr>
        <w:ind w:left="720" w:hanging="360"/>
      </w:pPr>
      <w:rPr>
        <w:rFonts w:ascii="Adobe Arabic" w:eastAsiaTheme="minorHAnsi" w:hAnsi="Adobe Arabic" w:cs="Adobe Arabic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625C31"/>
    <w:multiLevelType w:val="hybridMultilevel"/>
    <w:tmpl w:val="8B863822"/>
    <w:lvl w:ilvl="0" w:tplc="262CD81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406A53"/>
    <w:multiLevelType w:val="hybridMultilevel"/>
    <w:tmpl w:val="43B608E2"/>
    <w:lvl w:ilvl="0" w:tplc="5EE25C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E732C4"/>
    <w:multiLevelType w:val="hybridMultilevel"/>
    <w:tmpl w:val="D65040B2"/>
    <w:lvl w:ilvl="0" w:tplc="E92832EC">
      <w:start w:val="6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>
    <w:nsid w:val="73AF5C27"/>
    <w:multiLevelType w:val="hybridMultilevel"/>
    <w:tmpl w:val="4BA4208C"/>
    <w:lvl w:ilvl="0" w:tplc="1A50B8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C5228C"/>
    <w:multiLevelType w:val="hybridMultilevel"/>
    <w:tmpl w:val="3B14C158"/>
    <w:lvl w:ilvl="0" w:tplc="85A482C4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7"/>
  </w:num>
  <w:num w:numId="4">
    <w:abstractNumId w:val="6"/>
  </w:num>
  <w:num w:numId="5">
    <w:abstractNumId w:val="14"/>
  </w:num>
  <w:num w:numId="6">
    <w:abstractNumId w:val="4"/>
  </w:num>
  <w:num w:numId="7">
    <w:abstractNumId w:val="10"/>
  </w:num>
  <w:num w:numId="8">
    <w:abstractNumId w:val="16"/>
  </w:num>
  <w:num w:numId="9">
    <w:abstractNumId w:val="0"/>
  </w:num>
  <w:num w:numId="10">
    <w:abstractNumId w:val="13"/>
  </w:num>
  <w:num w:numId="11">
    <w:abstractNumId w:val="3"/>
  </w:num>
  <w:num w:numId="12">
    <w:abstractNumId w:val="12"/>
  </w:num>
  <w:num w:numId="13">
    <w:abstractNumId w:val="9"/>
  </w:num>
  <w:num w:numId="14">
    <w:abstractNumId w:val="5"/>
  </w:num>
  <w:num w:numId="15">
    <w:abstractNumId w:val="2"/>
  </w:num>
  <w:num w:numId="16">
    <w:abstractNumId w:val="8"/>
  </w:num>
  <w:num w:numId="1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3554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7857AB"/>
    <w:rsid w:val="0002106F"/>
    <w:rsid w:val="00032716"/>
    <w:rsid w:val="0006150E"/>
    <w:rsid w:val="0009426E"/>
    <w:rsid w:val="000E25B7"/>
    <w:rsid w:val="000F752B"/>
    <w:rsid w:val="00102FC8"/>
    <w:rsid w:val="001034C6"/>
    <w:rsid w:val="001118F2"/>
    <w:rsid w:val="00113582"/>
    <w:rsid w:val="001547A2"/>
    <w:rsid w:val="001633AE"/>
    <w:rsid w:val="00164055"/>
    <w:rsid w:val="00180B55"/>
    <w:rsid w:val="00197B3D"/>
    <w:rsid w:val="001A6622"/>
    <w:rsid w:val="00203EE9"/>
    <w:rsid w:val="002544F6"/>
    <w:rsid w:val="00264723"/>
    <w:rsid w:val="0026788B"/>
    <w:rsid w:val="002A0168"/>
    <w:rsid w:val="002C6556"/>
    <w:rsid w:val="002D55E0"/>
    <w:rsid w:val="002F5CCF"/>
    <w:rsid w:val="003102D5"/>
    <w:rsid w:val="003455F1"/>
    <w:rsid w:val="00357123"/>
    <w:rsid w:val="00390440"/>
    <w:rsid w:val="00391069"/>
    <w:rsid w:val="003A3DE8"/>
    <w:rsid w:val="003D7CEC"/>
    <w:rsid w:val="00455AB3"/>
    <w:rsid w:val="0046195E"/>
    <w:rsid w:val="00462049"/>
    <w:rsid w:val="00496623"/>
    <w:rsid w:val="004A3E14"/>
    <w:rsid w:val="004F1D84"/>
    <w:rsid w:val="005370C9"/>
    <w:rsid w:val="00560D5D"/>
    <w:rsid w:val="00564942"/>
    <w:rsid w:val="005A1051"/>
    <w:rsid w:val="005E10FD"/>
    <w:rsid w:val="00672C63"/>
    <w:rsid w:val="006920F0"/>
    <w:rsid w:val="006A296A"/>
    <w:rsid w:val="006A7F0E"/>
    <w:rsid w:val="006B1B42"/>
    <w:rsid w:val="006B63EF"/>
    <w:rsid w:val="006F4795"/>
    <w:rsid w:val="00784FB5"/>
    <w:rsid w:val="007857AB"/>
    <w:rsid w:val="007E6807"/>
    <w:rsid w:val="007F78B3"/>
    <w:rsid w:val="00810AF7"/>
    <w:rsid w:val="00856B76"/>
    <w:rsid w:val="00877471"/>
    <w:rsid w:val="008854A0"/>
    <w:rsid w:val="008953FB"/>
    <w:rsid w:val="008F69C4"/>
    <w:rsid w:val="00933FA5"/>
    <w:rsid w:val="00942958"/>
    <w:rsid w:val="00944340"/>
    <w:rsid w:val="00966B62"/>
    <w:rsid w:val="00982D58"/>
    <w:rsid w:val="009B37A5"/>
    <w:rsid w:val="009F1A19"/>
    <w:rsid w:val="00A0159F"/>
    <w:rsid w:val="00A04DE4"/>
    <w:rsid w:val="00A06AF4"/>
    <w:rsid w:val="00A13A55"/>
    <w:rsid w:val="00A1562E"/>
    <w:rsid w:val="00A83784"/>
    <w:rsid w:val="00AC137E"/>
    <w:rsid w:val="00AC785B"/>
    <w:rsid w:val="00AF0975"/>
    <w:rsid w:val="00B132A0"/>
    <w:rsid w:val="00BD20E5"/>
    <w:rsid w:val="00BE28AF"/>
    <w:rsid w:val="00C0041C"/>
    <w:rsid w:val="00C05C73"/>
    <w:rsid w:val="00C0767C"/>
    <w:rsid w:val="00C22CF4"/>
    <w:rsid w:val="00C26120"/>
    <w:rsid w:val="00C27D7B"/>
    <w:rsid w:val="00C441D4"/>
    <w:rsid w:val="00C514E1"/>
    <w:rsid w:val="00C61D0E"/>
    <w:rsid w:val="00C850A4"/>
    <w:rsid w:val="00C9649B"/>
    <w:rsid w:val="00CB4C13"/>
    <w:rsid w:val="00CD1404"/>
    <w:rsid w:val="00CE4D5C"/>
    <w:rsid w:val="00D21598"/>
    <w:rsid w:val="00D675D7"/>
    <w:rsid w:val="00D76593"/>
    <w:rsid w:val="00D837E6"/>
    <w:rsid w:val="00DB577F"/>
    <w:rsid w:val="00DD2F5E"/>
    <w:rsid w:val="00DD4037"/>
    <w:rsid w:val="00DF55B5"/>
    <w:rsid w:val="00E05D78"/>
    <w:rsid w:val="00E1759E"/>
    <w:rsid w:val="00E35CD9"/>
    <w:rsid w:val="00E67139"/>
    <w:rsid w:val="00EA0E07"/>
    <w:rsid w:val="00EB19E8"/>
    <w:rsid w:val="00EB392A"/>
    <w:rsid w:val="00EC35C6"/>
    <w:rsid w:val="00F1598E"/>
    <w:rsid w:val="00F36CA5"/>
    <w:rsid w:val="00F4333A"/>
    <w:rsid w:val="00F847C1"/>
    <w:rsid w:val="00FA0C9F"/>
    <w:rsid w:val="00FF4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>
      <o:colormenu v:ext="edit" fillcolor="none" strokecolor="none"/>
    </o:shapedefaults>
    <o:shapelayout v:ext="edit">
      <o:idmap v:ext="edit" data="1,5,6,17"/>
      <o:rules v:ext="edit">
        <o:r id="V:Rule9" type="arc" idref="#_x0000_s1774"/>
        <o:r id="V:Rule12" type="arc" idref="#_x0000_s1779"/>
        <o:r id="V:Rule13" type="arc" idref="#_x0000_s1786"/>
        <o:r id="V:Rule17" type="arc" idref="#_x0000_s17988"/>
        <o:r id="V:Rule20" type="arc" idref="#_x0000_s18000"/>
        <o:r id="V:Rule29" type="arc" idref="#_x0000_s18012"/>
        <o:r id="V:Rule30" type="arc" idref="#_x0000_s18013"/>
        <o:r id="V:Rule31" type="arc" idref="#_x0000_s7079"/>
        <o:r id="V:Rule32" type="arc" idref="#_x0000_s7080"/>
        <o:r id="V:Rule33" type="arc" idref="#_x0000_s7084"/>
        <o:r id="V:Rule34" type="arc" idref="#_x0000_s7100"/>
        <o:r id="V:Rule35" type="arc" idref="#_x0000_s7101"/>
        <o:r id="V:Rule36" type="arc" idref="#_x0000_s17420"/>
        <o:r id="V:Rule39" type="arc" idref="#_x0000_s18020"/>
        <o:r id="V:Rule49" type="arc" idref="#_x0000_s17965"/>
        <o:r id="V:Rule57" type="connector" idref="#_x0000_s17969"/>
        <o:r id="V:Rule58" type="connector" idref="#_x0000_s17960"/>
        <o:r id="V:Rule59" type="connector" idref="#_x0000_s1771"/>
        <o:r id="V:Rule60" type="connector" idref="#_x0000_s18029"/>
        <o:r id="V:Rule61" type="connector" idref="#_x0000_s1776"/>
        <o:r id="V:Rule62" type="connector" idref="#_x0000_s18031"/>
        <o:r id="V:Rule63" type="connector" idref="#_x0000_s1602"/>
        <o:r id="V:Rule64" type="connector" idref="#_x0000_s18025"/>
        <o:r id="V:Rule65" type="connector" idref="#_x0000_s18010"/>
        <o:r id="V:Rule66" type="connector" idref="#_x0000_s18007"/>
        <o:r id="V:Rule67" type="connector" idref="#_x0000_s17972"/>
        <o:r id="V:Rule68" type="connector" idref="#_x0000_s17973"/>
        <o:r id="V:Rule69" type="connector" idref="#_x0000_s1329"/>
        <o:r id="V:Rule70" type="connector" idref="#_x0000_s17989"/>
        <o:r id="V:Rule71" type="connector" idref="#_x0000_s17430"/>
        <o:r id="V:Rule72" type="connector" idref="#_x0000_s17971"/>
        <o:r id="V:Rule73" type="connector" idref="#_x0000_s18009"/>
        <o:r id="V:Rule74" type="connector" idref="#_x0000_s18005"/>
        <o:r id="V:Rule75" type="connector" idref="#_x0000_s18006"/>
        <o:r id="V:Rule76" type="connector" idref="#_x0000_s1773"/>
        <o:r id="V:Rule77" type="connector" idref="#_x0000_s17432"/>
        <o:r id="V:Rule78" type="connector" idref="#_x0000_s1332"/>
        <o:r id="V:Rule79" type="connector" idref="#_x0000_s18033"/>
        <o:r id="V:Rule80" type="connector" idref="#_x0000_s17990"/>
        <o:r id="V:Rule81" type="connector" idref="#_x0000_s18004"/>
        <o:r id="V:Rule82" type="connector" idref="#_x0000_s17967"/>
        <o:r id="V:Rule83" type="connector" idref="#_x0000_s1775"/>
        <o:r id="V:Rule84" type="connector" idref="#_x0000_s17964"/>
        <o:r id="V:Rule85" type="connector" idref="#_x0000_s17959"/>
        <o:r id="V:Rule86" type="connector" idref="#_x0000_s18023"/>
        <o:r id="V:Rule87" type="connector" idref="#_x0000_s18026"/>
        <o:r id="V:Rule88" type="connector" idref="#_x0000_s1331"/>
        <o:r id="V:Rule89" type="connector" idref="#_x0000_s18024"/>
        <o:r id="V:Rule90" type="connector" idref="#_x0000_s17961"/>
        <o:r id="V:Rule91" type="connector" idref="#_x0000_s1772"/>
        <o:r id="V:Rule92" type="connector" idref="#_x0000_s17968"/>
        <o:r id="V:Rule93" type="connector" idref="#_x0000_s18008"/>
        <o:r id="V:Rule94" type="connector" idref="#_x0000_s17963"/>
        <o:r id="V:Rule95" type="connector" idref="#_x0000_s18011"/>
        <o:r id="V:Rule96" type="connector" idref="#_x0000_s17970"/>
        <o:r id="V:Rule97" type="connector" idref="#_x0000_s1334"/>
      </o:rules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0"/>
        <o:entry new="9" old="0"/>
        <o:entry new="10" old="0"/>
        <o:entry new="1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C6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857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D2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D2F5E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D2F5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203E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203EE9"/>
  </w:style>
  <w:style w:type="paragraph" w:styleId="Pieddepage">
    <w:name w:val="footer"/>
    <w:basedOn w:val="Normal"/>
    <w:link w:val="PieddepageCar"/>
    <w:uiPriority w:val="99"/>
    <w:semiHidden/>
    <w:unhideWhenUsed/>
    <w:rsid w:val="00203E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03EE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8.wmf"/><Relationship Id="rId531" Type="http://schemas.openxmlformats.org/officeDocument/2006/relationships/fontTable" Target="fontTable.xml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2.wmf"/><Relationship Id="rId475" Type="http://schemas.openxmlformats.org/officeDocument/2006/relationships/image" Target="media/image2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4.bin"/><Relationship Id="rId486" Type="http://schemas.openxmlformats.org/officeDocument/2006/relationships/oleObject" Target="embeddings/oleObject24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0.wmf"/><Relationship Id="rId511" Type="http://schemas.openxmlformats.org/officeDocument/2006/relationships/image" Target="media/image24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1.wmf"/><Relationship Id="rId248" Type="http://schemas.openxmlformats.org/officeDocument/2006/relationships/image" Target="media/image122.wmf"/><Relationship Id="rId455" Type="http://schemas.openxmlformats.org/officeDocument/2006/relationships/image" Target="media/image218.wmf"/><Relationship Id="rId497" Type="http://schemas.openxmlformats.org/officeDocument/2006/relationships/image" Target="media/image24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8.bin"/><Relationship Id="rId522" Type="http://schemas.openxmlformats.org/officeDocument/2006/relationships/oleObject" Target="embeddings/oleObject26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9.bin"/><Relationship Id="rId477" Type="http://schemas.openxmlformats.org/officeDocument/2006/relationships/image" Target="media/image230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5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6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48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2.wmf"/><Relationship Id="rId457" Type="http://schemas.openxmlformats.org/officeDocument/2006/relationships/image" Target="media/image219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9.bin"/><Relationship Id="rId524" Type="http://schemas.openxmlformats.org/officeDocument/2006/relationships/oleObject" Target="embeddings/oleObject265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oleObject" Target="embeddings/oleObject237.bin"/><Relationship Id="rId489" Type="http://schemas.openxmlformats.org/officeDocument/2006/relationships/image" Target="media/image23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6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381" Type="http://schemas.openxmlformats.org/officeDocument/2006/relationships/oleObject" Target="embeddings/oleObject190.bin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1.wmf"/><Relationship Id="rId458" Type="http://schemas.openxmlformats.org/officeDocument/2006/relationships/oleObject" Target="embeddings/oleObject233.bin"/><Relationship Id="rId479" Type="http://schemas.openxmlformats.org/officeDocument/2006/relationships/image" Target="media/image2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525" Type="http://schemas.openxmlformats.org/officeDocument/2006/relationships/image" Target="media/image254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371" Type="http://schemas.openxmlformats.org/officeDocument/2006/relationships/oleObject" Target="embeddings/oleObject185.bin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2.wmf"/><Relationship Id="rId427" Type="http://schemas.openxmlformats.org/officeDocument/2006/relationships/image" Target="media/image208.wmf"/><Relationship Id="rId448" Type="http://schemas.openxmlformats.org/officeDocument/2006/relationships/oleObject" Target="embeddings/oleObject228.bin"/><Relationship Id="rId469" Type="http://schemas.openxmlformats.org/officeDocument/2006/relationships/image" Target="media/image22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3.bin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6.gif"/><Relationship Id="rId417" Type="http://schemas.openxmlformats.org/officeDocument/2006/relationships/image" Target="media/image203.wmf"/><Relationship Id="rId438" Type="http://schemas.openxmlformats.org/officeDocument/2006/relationships/oleObject" Target="embeddings/oleObject221.bin"/><Relationship Id="rId459" Type="http://schemas.openxmlformats.org/officeDocument/2006/relationships/image" Target="media/image22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8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526" Type="http://schemas.openxmlformats.org/officeDocument/2006/relationships/oleObject" Target="embeddings/oleObject26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5.bin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4.bin"/><Relationship Id="rId449" Type="http://schemas.openxmlformats.org/officeDocument/2006/relationships/image" Target="media/image215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460" Type="http://schemas.openxmlformats.org/officeDocument/2006/relationships/oleObject" Target="embeddings/oleObject234.bin"/><Relationship Id="rId481" Type="http://schemas.openxmlformats.org/officeDocument/2006/relationships/image" Target="media/image232.wmf"/><Relationship Id="rId516" Type="http://schemas.openxmlformats.org/officeDocument/2006/relationships/oleObject" Target="embeddings/oleObject2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wmf"/><Relationship Id="rId362" Type="http://schemas.openxmlformats.org/officeDocument/2006/relationships/image" Target="media/image176.wmf"/><Relationship Id="rId383" Type="http://schemas.openxmlformats.org/officeDocument/2006/relationships/image" Target="media/image187.gif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2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9.bin"/><Relationship Id="rId471" Type="http://schemas.openxmlformats.org/officeDocument/2006/relationships/image" Target="media/image227.wmf"/><Relationship Id="rId506" Type="http://schemas.openxmlformats.org/officeDocument/2006/relationships/oleObject" Target="embeddings/oleObject25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9.bin"/><Relationship Id="rId527" Type="http://schemas.openxmlformats.org/officeDocument/2006/relationships/image" Target="media/image25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09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1.png"/><Relationship Id="rId482" Type="http://schemas.openxmlformats.org/officeDocument/2006/relationships/oleObject" Target="embeddings/oleObject244.bin"/><Relationship Id="rId517" Type="http://schemas.openxmlformats.org/officeDocument/2006/relationships/image" Target="media/image25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8.wmf"/><Relationship Id="rId419" Type="http://schemas.openxmlformats.org/officeDocument/2006/relationships/image" Target="media/image204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39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28" Type="http://schemas.openxmlformats.org/officeDocument/2006/relationships/oleObject" Target="embeddings/oleObject26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image" Target="media/image146.wmf"/><Relationship Id="rId441" Type="http://schemas.openxmlformats.org/officeDocument/2006/relationships/image" Target="media/image213.wmf"/><Relationship Id="rId462" Type="http://schemas.openxmlformats.org/officeDocument/2006/relationships/image" Target="media/image222.png"/><Relationship Id="rId483" Type="http://schemas.openxmlformats.org/officeDocument/2006/relationships/image" Target="media/image233.gif"/><Relationship Id="rId518" Type="http://schemas.openxmlformats.org/officeDocument/2006/relationships/oleObject" Target="embeddings/oleObject26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10.wmf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8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529" Type="http://schemas.openxmlformats.org/officeDocument/2006/relationships/image" Target="media/image25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3.wmf"/><Relationship Id="rId484" Type="http://schemas.openxmlformats.org/officeDocument/2006/relationships/oleObject" Target="embeddings/oleObject245.bin"/><Relationship Id="rId519" Type="http://schemas.openxmlformats.org/officeDocument/2006/relationships/image" Target="media/image25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0.bin"/><Relationship Id="rId509" Type="http://schemas.openxmlformats.org/officeDocument/2006/relationships/image" Target="media/image24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495" Type="http://schemas.openxmlformats.org/officeDocument/2006/relationships/image" Target="media/image23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gif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3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9.wmf"/><Relationship Id="rId485" Type="http://schemas.openxmlformats.org/officeDocument/2006/relationships/image" Target="media/image23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image" Target="media/image206.wmf"/><Relationship Id="rId258" Type="http://schemas.openxmlformats.org/officeDocument/2006/relationships/image" Target="media/image127.wmf"/><Relationship Id="rId465" Type="http://schemas.openxmlformats.org/officeDocument/2006/relationships/image" Target="media/image2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3.bin"/><Relationship Id="rId532" Type="http://schemas.openxmlformats.org/officeDocument/2006/relationships/theme" Target="theme/theme1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4.wmf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5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image" Target="media/image207.wmf"/><Relationship Id="rId467" Type="http://schemas.openxmlformats.org/officeDocument/2006/relationships/image" Target="media/image225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4.bin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88</Words>
  <Characters>10935</Characters>
  <Application>Microsoft Office Word</Application>
  <DocSecurity>0</DocSecurity>
  <Lines>91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4</cp:revision>
  <cp:lastPrinted>2019-03-04T22:04:00Z</cp:lastPrinted>
  <dcterms:created xsi:type="dcterms:W3CDTF">2019-03-04T16:23:00Z</dcterms:created>
  <dcterms:modified xsi:type="dcterms:W3CDTF">2019-03-04T22:05:00Z</dcterms:modified>
</cp:coreProperties>
</file>